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7780511" w14:textId="396C1768" w:rsidR="00BA6657" w:rsidRPr="000A2E1E" w:rsidRDefault="000817F2" w:rsidP="00774FB0">
      <w:pPr>
        <w:spacing w:line="480" w:lineRule="auto"/>
        <w:jc w:val="center"/>
        <w:rPr>
          <w:rStyle w:val="normaltextrun"/>
          <w:rFonts w:cs="Times New Roman"/>
          <w:b/>
          <w:bCs/>
          <w:sz w:val="32"/>
          <w:szCs w:val="32"/>
          <w:lang w:val="en-US"/>
        </w:rPr>
      </w:pPr>
      <w:bookmarkStart w:id="0" w:name="_Hlk128559289"/>
      <w:bookmarkStart w:id="1" w:name="_GoBack"/>
      <w:bookmarkEnd w:id="1"/>
      <w:r w:rsidRPr="000A2E1E">
        <w:rPr>
          <w:rFonts w:cs="Times New Roman"/>
          <w:b/>
          <w:bCs/>
          <w:sz w:val="32"/>
          <w:szCs w:val="32"/>
          <w:lang w:val="en-US"/>
        </w:rPr>
        <w:t>An investigation on the removal</w:t>
      </w:r>
      <w:r w:rsidR="00BA6657" w:rsidRPr="000A2E1E">
        <w:rPr>
          <w:rFonts w:cs="Times New Roman"/>
          <w:b/>
          <w:bCs/>
          <w:sz w:val="32"/>
          <w:szCs w:val="32"/>
          <w:lang w:val="en-US"/>
        </w:rPr>
        <w:t xml:space="preserve"> of tramadol analgesic </w:t>
      </w:r>
      <w:r w:rsidR="004C43EC" w:rsidRPr="000A2E1E">
        <w:rPr>
          <w:rFonts w:cs="Times New Roman"/>
          <w:b/>
          <w:bCs/>
          <w:sz w:val="32"/>
          <w:szCs w:val="32"/>
          <w:lang w:val="en-US"/>
        </w:rPr>
        <w:t>in</w:t>
      </w:r>
      <w:r w:rsidR="00BA6657" w:rsidRPr="000A2E1E">
        <w:rPr>
          <w:rFonts w:cs="Times New Roman"/>
          <w:b/>
          <w:bCs/>
          <w:sz w:val="32"/>
          <w:szCs w:val="32"/>
          <w:lang w:val="en-US"/>
        </w:rPr>
        <w:t xml:space="preserve"> deionized water and final wastewater effluent </w:t>
      </w:r>
      <w:r w:rsidRPr="000A2E1E">
        <w:rPr>
          <w:rFonts w:cs="Times New Roman"/>
          <w:b/>
          <w:bCs/>
          <w:sz w:val="32"/>
          <w:szCs w:val="32"/>
          <w:lang w:val="en-US"/>
        </w:rPr>
        <w:t>using</w:t>
      </w:r>
      <w:r w:rsidR="00BA6657" w:rsidRPr="000A2E1E">
        <w:rPr>
          <w:rFonts w:cs="Times New Roman"/>
          <w:b/>
          <w:bCs/>
          <w:sz w:val="32"/>
          <w:szCs w:val="32"/>
          <w:lang w:val="en-US"/>
        </w:rPr>
        <w:t xml:space="preserve"> a </w:t>
      </w:r>
      <w:r w:rsidR="004C43EC" w:rsidRPr="000A2E1E">
        <w:rPr>
          <w:rFonts w:cs="Times New Roman"/>
          <w:b/>
          <w:bCs/>
          <w:sz w:val="32"/>
          <w:szCs w:val="32"/>
          <w:lang w:val="en-US"/>
        </w:rPr>
        <w:t xml:space="preserve">novel </w:t>
      </w:r>
      <w:r w:rsidR="00BA6657" w:rsidRPr="000A2E1E">
        <w:rPr>
          <w:rFonts w:cs="Times New Roman"/>
          <w:b/>
          <w:bCs/>
          <w:sz w:val="32"/>
          <w:szCs w:val="32"/>
          <w:lang w:val="en-US"/>
        </w:rPr>
        <w:t>continuous flow dielectric barrier discharge reactor</w:t>
      </w:r>
    </w:p>
    <w:p w14:paraId="518B0A34" w14:textId="77777777" w:rsidR="008A5AC2" w:rsidRPr="003612BD" w:rsidRDefault="008A5AC2" w:rsidP="008A5AC2">
      <w:pPr>
        <w:pStyle w:val="paragraph"/>
        <w:spacing w:before="0" w:beforeAutospacing="0" w:after="0" w:afterAutospacing="0"/>
        <w:jc w:val="both"/>
        <w:textAlignment w:val="baseline"/>
        <w:rPr>
          <w:rStyle w:val="normaltextrun"/>
          <w:bCs/>
          <w:sz w:val="22"/>
          <w:szCs w:val="22"/>
        </w:rPr>
      </w:pPr>
    </w:p>
    <w:p w14:paraId="5E1349F3" w14:textId="3C5027AC" w:rsidR="008A5AC2" w:rsidRPr="00F26C17" w:rsidRDefault="008A5AC2" w:rsidP="00774FB0">
      <w:pPr>
        <w:pStyle w:val="paragraph"/>
        <w:spacing w:before="0" w:beforeAutospacing="0" w:after="0" w:afterAutospacing="0" w:line="480" w:lineRule="auto"/>
        <w:jc w:val="center"/>
        <w:textAlignment w:val="baseline"/>
        <w:rPr>
          <w:rStyle w:val="normaltextrun"/>
          <w:bCs/>
          <w:vertAlign w:val="superscript"/>
          <w:lang w:val="it-IT"/>
        </w:rPr>
      </w:pPr>
      <w:r w:rsidRPr="00F26C17">
        <w:rPr>
          <w:rStyle w:val="normaltextrun"/>
          <w:bCs/>
          <w:lang w:val="it-IT"/>
        </w:rPr>
        <w:t xml:space="preserve">Samuel </w:t>
      </w:r>
      <w:r w:rsidRPr="00F26C17">
        <w:rPr>
          <w:rStyle w:val="normaltextrun"/>
          <w:lang w:val="it-IT"/>
        </w:rPr>
        <w:t>O.</w:t>
      </w:r>
      <w:r w:rsidRPr="00F26C17">
        <w:rPr>
          <w:rStyle w:val="normaltextrun"/>
          <w:bCs/>
          <w:lang w:val="it-IT"/>
        </w:rPr>
        <w:t xml:space="preserve"> Babalola, M</w:t>
      </w:r>
      <w:r w:rsidR="00F63121">
        <w:rPr>
          <w:rStyle w:val="normaltextrun"/>
          <w:bCs/>
          <w:lang w:val="it-IT"/>
        </w:rPr>
        <w:t xml:space="preserve">ichael </w:t>
      </w:r>
      <w:r w:rsidRPr="00F26C17">
        <w:rPr>
          <w:rStyle w:val="normaltextrun"/>
          <w:bCs/>
          <w:lang w:val="it-IT"/>
        </w:rPr>
        <w:t>O. Daramola, S</w:t>
      </w:r>
      <w:r w:rsidR="00F63121">
        <w:rPr>
          <w:rStyle w:val="normaltextrun"/>
          <w:bCs/>
          <w:lang w:val="it-IT"/>
        </w:rPr>
        <w:t xml:space="preserve">amuel </w:t>
      </w:r>
      <w:r w:rsidRPr="00F26C17">
        <w:rPr>
          <w:rStyle w:val="normaltextrun"/>
          <w:bCs/>
          <w:lang w:val="it-IT"/>
        </w:rPr>
        <w:t>A. Iwarere</w:t>
      </w:r>
      <w:r w:rsidR="000A2E1E" w:rsidRPr="006D32D5">
        <w:rPr>
          <w:rStyle w:val="FootnoteReference"/>
          <w:lang w:val="it-IT"/>
        </w:rPr>
        <w:footnoteReference w:customMarkFollows="1" w:id="1"/>
        <w:t>*</w:t>
      </w:r>
      <w:r w:rsidR="00F26C17" w:rsidRPr="00F26C17">
        <w:rPr>
          <w:rStyle w:val="normaltextrun"/>
          <w:bCs/>
          <w:vertAlign w:val="superscript"/>
          <w:lang w:val="it-IT"/>
        </w:rPr>
        <w:t xml:space="preserve">   </w:t>
      </w:r>
    </w:p>
    <w:p w14:paraId="71944C1C" w14:textId="77777777" w:rsidR="00F26C17" w:rsidRPr="003612BD" w:rsidRDefault="00F26C17" w:rsidP="00774FB0">
      <w:pPr>
        <w:pStyle w:val="paragraph"/>
        <w:spacing w:before="0" w:beforeAutospacing="0" w:after="0" w:afterAutospacing="0" w:line="480" w:lineRule="auto"/>
        <w:jc w:val="center"/>
        <w:textAlignment w:val="baseline"/>
        <w:rPr>
          <w:sz w:val="22"/>
          <w:szCs w:val="22"/>
          <w:lang w:val="it-IT"/>
        </w:rPr>
      </w:pPr>
    </w:p>
    <w:p w14:paraId="2508E00C" w14:textId="1C1EFC09" w:rsidR="008A5AC2" w:rsidRDefault="008A5AC2" w:rsidP="00774FB0">
      <w:pPr>
        <w:pStyle w:val="paragraph"/>
        <w:spacing w:before="0" w:beforeAutospacing="0" w:after="0" w:afterAutospacing="0" w:line="480" w:lineRule="auto"/>
        <w:ind w:left="600" w:right="555"/>
        <w:jc w:val="center"/>
        <w:textAlignment w:val="baseline"/>
        <w:rPr>
          <w:rStyle w:val="normaltextrun"/>
          <w:iCs/>
          <w:sz w:val="22"/>
          <w:szCs w:val="22"/>
          <w:lang w:val="en-GB"/>
        </w:rPr>
      </w:pPr>
      <w:r w:rsidRPr="00906D5C">
        <w:rPr>
          <w:rStyle w:val="normaltextrun"/>
          <w:iCs/>
          <w:sz w:val="22"/>
          <w:szCs w:val="22"/>
          <w:lang w:val="en-GB"/>
        </w:rPr>
        <w:t>Department of Chemical Engineering,</w:t>
      </w:r>
      <w:r>
        <w:rPr>
          <w:rStyle w:val="normaltextrun"/>
          <w:iCs/>
          <w:sz w:val="22"/>
          <w:szCs w:val="22"/>
          <w:lang w:val="en-GB"/>
        </w:rPr>
        <w:t xml:space="preserve"> </w:t>
      </w:r>
      <w:r w:rsidRPr="00906D5C">
        <w:rPr>
          <w:rStyle w:val="normaltextrun"/>
          <w:iCs/>
          <w:sz w:val="22"/>
          <w:szCs w:val="22"/>
          <w:lang w:val="en-GB"/>
        </w:rPr>
        <w:t>Faculty of Engineering, Built Environment and Information Technology,</w:t>
      </w:r>
      <w:r>
        <w:rPr>
          <w:rStyle w:val="normaltextrun"/>
          <w:iCs/>
          <w:sz w:val="22"/>
          <w:szCs w:val="22"/>
          <w:lang w:val="en-GB"/>
        </w:rPr>
        <w:t xml:space="preserve"> </w:t>
      </w:r>
      <w:r w:rsidRPr="00906D5C">
        <w:rPr>
          <w:rStyle w:val="normaltextrun"/>
          <w:iCs/>
          <w:sz w:val="22"/>
          <w:szCs w:val="22"/>
          <w:lang w:val="en-GB"/>
        </w:rPr>
        <w:t>University of Pretoria, Hatfield</w:t>
      </w:r>
      <w:r>
        <w:rPr>
          <w:rStyle w:val="normaltextrun"/>
          <w:iCs/>
          <w:sz w:val="22"/>
          <w:szCs w:val="22"/>
          <w:lang w:val="en-GB"/>
        </w:rPr>
        <w:t xml:space="preserve"> </w:t>
      </w:r>
      <w:r w:rsidRPr="00906D5C">
        <w:rPr>
          <w:rStyle w:val="normaltextrun"/>
          <w:iCs/>
          <w:sz w:val="22"/>
          <w:szCs w:val="22"/>
          <w:lang w:val="en-GB"/>
        </w:rPr>
        <w:t>0028, Pretoria, South Africa</w:t>
      </w:r>
      <w:r>
        <w:rPr>
          <w:rStyle w:val="normaltextrun"/>
          <w:iCs/>
          <w:sz w:val="22"/>
          <w:szCs w:val="22"/>
          <w:lang w:val="en-GB"/>
        </w:rPr>
        <w:t>.</w:t>
      </w:r>
    </w:p>
    <w:p w14:paraId="2F650D8D" w14:textId="77777777" w:rsidR="00F26C17" w:rsidRPr="00906D5C" w:rsidRDefault="00F26C17" w:rsidP="00774FB0">
      <w:pPr>
        <w:pStyle w:val="paragraph"/>
        <w:spacing w:before="0" w:beforeAutospacing="0" w:after="0" w:afterAutospacing="0" w:line="480" w:lineRule="auto"/>
        <w:ind w:left="600" w:right="555"/>
        <w:jc w:val="center"/>
        <w:textAlignment w:val="baseline"/>
        <w:rPr>
          <w:iCs/>
          <w:sz w:val="22"/>
          <w:szCs w:val="22"/>
        </w:rPr>
      </w:pPr>
    </w:p>
    <w:p w14:paraId="6087EDFF" w14:textId="77777777" w:rsidR="008A5AC2" w:rsidRPr="00313B4A" w:rsidRDefault="008A5AC2" w:rsidP="00774FB0">
      <w:pPr>
        <w:pStyle w:val="paragraph"/>
        <w:spacing w:before="0" w:beforeAutospacing="0" w:after="0" w:afterAutospacing="0" w:line="480" w:lineRule="auto"/>
        <w:ind w:left="600" w:right="555"/>
        <w:jc w:val="center"/>
        <w:textAlignment w:val="baseline"/>
        <w:rPr>
          <w:iCs/>
          <w:sz w:val="22"/>
          <w:szCs w:val="22"/>
          <w:lang w:val="en-GB"/>
        </w:rPr>
      </w:pPr>
      <w:r w:rsidRPr="00906D5C">
        <w:rPr>
          <w:rStyle w:val="normaltextrun"/>
          <w:iCs/>
          <w:sz w:val="22"/>
          <w:szCs w:val="22"/>
          <w:lang w:val="en-GB"/>
        </w:rPr>
        <w:t>*Corresponding author:</w:t>
      </w:r>
      <w:r>
        <w:rPr>
          <w:rStyle w:val="normaltextrun"/>
          <w:iCs/>
          <w:sz w:val="22"/>
          <w:szCs w:val="22"/>
          <w:lang w:val="en-GB"/>
        </w:rPr>
        <w:t xml:space="preserve"> </w:t>
      </w:r>
      <w:hyperlink r:id="rId7" w:history="1">
        <w:r w:rsidRPr="00313B4A">
          <w:rPr>
            <w:rStyle w:val="Hyperlink"/>
            <w:iCs/>
            <w:color w:val="auto"/>
            <w:sz w:val="22"/>
            <w:szCs w:val="22"/>
            <w:u w:val="none"/>
            <w:lang w:val="en-GB"/>
          </w:rPr>
          <w:t>samuel.iwarere@up.ac.za</w:t>
        </w:r>
      </w:hyperlink>
    </w:p>
    <w:bookmarkEnd w:id="0"/>
    <w:p w14:paraId="16DEA1F8" w14:textId="30C40916" w:rsidR="0091709F" w:rsidRDefault="0091709F">
      <w:pPr>
        <w:rPr>
          <w:lang w:val="en-GB"/>
        </w:rPr>
      </w:pPr>
    </w:p>
    <w:p w14:paraId="6B9D6223" w14:textId="0FCACE0E" w:rsidR="008A5AC2" w:rsidRDefault="008A5AC2">
      <w:pPr>
        <w:rPr>
          <w:lang w:val="en-GB"/>
        </w:rPr>
      </w:pPr>
    </w:p>
    <w:p w14:paraId="724FB3F1" w14:textId="76B721FA" w:rsidR="008A5AC2" w:rsidRDefault="008A5AC2">
      <w:pPr>
        <w:rPr>
          <w:lang w:val="en-GB"/>
        </w:rPr>
      </w:pPr>
    </w:p>
    <w:p w14:paraId="6A9F76B8" w14:textId="029A5746" w:rsidR="008A5AC2" w:rsidRDefault="008A5AC2">
      <w:pPr>
        <w:rPr>
          <w:lang w:val="en-GB"/>
        </w:rPr>
      </w:pPr>
    </w:p>
    <w:p w14:paraId="7612D784" w14:textId="4BE2E0E9" w:rsidR="008A5AC2" w:rsidRDefault="008A5AC2">
      <w:pPr>
        <w:rPr>
          <w:lang w:val="en-GB"/>
        </w:rPr>
      </w:pPr>
    </w:p>
    <w:p w14:paraId="59DB2216" w14:textId="46B77EDB" w:rsidR="008A5AC2" w:rsidRDefault="008A5AC2">
      <w:pPr>
        <w:rPr>
          <w:lang w:val="en-GB"/>
        </w:rPr>
      </w:pPr>
    </w:p>
    <w:p w14:paraId="088A81BC" w14:textId="449FCB89" w:rsidR="008A5AC2" w:rsidRDefault="008A5AC2">
      <w:pPr>
        <w:rPr>
          <w:lang w:val="en-GB"/>
        </w:rPr>
      </w:pPr>
    </w:p>
    <w:p w14:paraId="41501020" w14:textId="37876ECC" w:rsidR="008A5AC2" w:rsidRDefault="008A5AC2">
      <w:pPr>
        <w:rPr>
          <w:lang w:val="en-GB"/>
        </w:rPr>
      </w:pPr>
    </w:p>
    <w:p w14:paraId="61B25369" w14:textId="1136D20B" w:rsidR="008A5AC2" w:rsidRDefault="008A5AC2">
      <w:pPr>
        <w:rPr>
          <w:lang w:val="en-GB"/>
        </w:rPr>
      </w:pPr>
    </w:p>
    <w:p w14:paraId="7F249CE0" w14:textId="3AA33603" w:rsidR="008A5AC2" w:rsidRDefault="008A5AC2">
      <w:pPr>
        <w:rPr>
          <w:lang w:val="en-GB"/>
        </w:rPr>
      </w:pPr>
    </w:p>
    <w:p w14:paraId="225BD5A7" w14:textId="382022DD" w:rsidR="008A5AC2" w:rsidRDefault="008A5AC2">
      <w:pPr>
        <w:rPr>
          <w:lang w:val="en-GB"/>
        </w:rPr>
      </w:pPr>
    </w:p>
    <w:p w14:paraId="43E63ECB" w14:textId="7303C8A9" w:rsidR="008A5AC2" w:rsidRDefault="008A5AC2">
      <w:pPr>
        <w:rPr>
          <w:lang w:val="en-GB"/>
        </w:rPr>
      </w:pPr>
    </w:p>
    <w:p w14:paraId="7335F034" w14:textId="774D01FC" w:rsidR="008A5AC2" w:rsidRDefault="008A5AC2">
      <w:pPr>
        <w:rPr>
          <w:lang w:val="en-GB"/>
        </w:rPr>
      </w:pPr>
    </w:p>
    <w:p w14:paraId="60520D91" w14:textId="46DF589B" w:rsidR="008A5AC2" w:rsidRDefault="008A5AC2">
      <w:pPr>
        <w:rPr>
          <w:lang w:val="en-GB"/>
        </w:rPr>
      </w:pPr>
    </w:p>
    <w:p w14:paraId="146238F5" w14:textId="332A4C44" w:rsidR="00F02858" w:rsidRDefault="00F02858">
      <w:pPr>
        <w:rPr>
          <w:lang w:val="en-GB"/>
        </w:rPr>
      </w:pPr>
    </w:p>
    <w:p w14:paraId="78BC9575" w14:textId="75BE91A7" w:rsidR="00B9446A" w:rsidRDefault="00B9446A">
      <w:pPr>
        <w:rPr>
          <w:lang w:val="en-GB"/>
        </w:rPr>
      </w:pPr>
    </w:p>
    <w:p w14:paraId="2AE6A017" w14:textId="6C9865E6" w:rsidR="00B9446A" w:rsidRDefault="00B9446A">
      <w:pPr>
        <w:rPr>
          <w:lang w:val="en-GB"/>
        </w:rPr>
      </w:pPr>
    </w:p>
    <w:p w14:paraId="2D8A16B3" w14:textId="77777777" w:rsidR="00B9446A" w:rsidRDefault="00B9446A">
      <w:pPr>
        <w:rPr>
          <w:lang w:val="en-GB"/>
        </w:rPr>
      </w:pPr>
    </w:p>
    <w:p w14:paraId="1F6FACE8" w14:textId="1A491314" w:rsidR="00F02858" w:rsidRDefault="00F02858">
      <w:pPr>
        <w:rPr>
          <w:lang w:val="en-GB"/>
        </w:rPr>
      </w:pPr>
    </w:p>
    <w:bookmarkStart w:id="2" w:name="_Hlk139378024"/>
    <w:p w14:paraId="006DB518" w14:textId="36A40D6F" w:rsidR="00F02858" w:rsidRDefault="00F02858" w:rsidP="00774FB0">
      <w:pPr>
        <w:spacing w:line="480" w:lineRule="auto"/>
        <w:jc w:val="center"/>
        <w:rPr>
          <w:lang w:val="en-GB"/>
        </w:rPr>
      </w:pPr>
      <w:r>
        <w:object w:dxaOrig="2513" w:dyaOrig="1892" w14:anchorId="5A11B9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218.25pt" o:ole="">
            <v:imagedata r:id="rId8" o:title=""/>
          </v:shape>
          <o:OLEObject Type="Embed" ProgID="ChemDraw.Document.6.0" ShapeID="_x0000_i1025" DrawAspect="Content" ObjectID="_1756074448" r:id="rId9"/>
        </w:object>
      </w:r>
      <w:bookmarkEnd w:id="2"/>
    </w:p>
    <w:p w14:paraId="742AD5EE" w14:textId="6998F52C" w:rsidR="00F02858" w:rsidRDefault="00F02858" w:rsidP="00774FB0">
      <w:pPr>
        <w:spacing w:line="480" w:lineRule="auto"/>
        <w:rPr>
          <w:lang w:val="en-GB"/>
        </w:rPr>
      </w:pPr>
    </w:p>
    <w:p w14:paraId="4AFDBEA5" w14:textId="00438F13" w:rsidR="00F02858" w:rsidRDefault="00F02858" w:rsidP="00774FB0">
      <w:pPr>
        <w:spacing w:line="480" w:lineRule="auto"/>
        <w:jc w:val="center"/>
      </w:pPr>
      <w:r w:rsidRPr="00B9446A">
        <w:rPr>
          <w:b/>
          <w:bCs/>
        </w:rPr>
        <w:t>Fig. S1</w:t>
      </w:r>
      <w:r w:rsidR="003C430A">
        <w:rPr>
          <w:b/>
          <w:bCs/>
        </w:rPr>
        <w:t>.</w:t>
      </w:r>
      <w:r>
        <w:t xml:space="preserve"> Molecular structure for tramadol hydrochloride</w:t>
      </w:r>
    </w:p>
    <w:p w14:paraId="2C027AFE" w14:textId="404AA6D7" w:rsidR="00F02858" w:rsidRPr="00F02858" w:rsidRDefault="00F02858"/>
    <w:p w14:paraId="0AEF523D" w14:textId="0DA74100" w:rsidR="00F02858" w:rsidRDefault="00F02858">
      <w:pPr>
        <w:rPr>
          <w:lang w:val="en-GB"/>
        </w:rPr>
      </w:pPr>
    </w:p>
    <w:p w14:paraId="64754503" w14:textId="23C39180" w:rsidR="00F02858" w:rsidRDefault="00F02858">
      <w:pPr>
        <w:rPr>
          <w:lang w:val="en-GB"/>
        </w:rPr>
      </w:pPr>
    </w:p>
    <w:p w14:paraId="20B1ACA6" w14:textId="5B5C13F1" w:rsidR="00F02858" w:rsidRDefault="00F02858">
      <w:pPr>
        <w:rPr>
          <w:lang w:val="en-GB"/>
        </w:rPr>
      </w:pPr>
    </w:p>
    <w:p w14:paraId="7675E102" w14:textId="2262EA82" w:rsidR="00F02858" w:rsidRDefault="00F02858">
      <w:pPr>
        <w:rPr>
          <w:lang w:val="en-GB"/>
        </w:rPr>
      </w:pPr>
    </w:p>
    <w:p w14:paraId="47CB489B" w14:textId="5CAD31CE" w:rsidR="00EE7E9F" w:rsidRDefault="00EE7E9F">
      <w:pPr>
        <w:rPr>
          <w:lang w:val="en-GB"/>
        </w:rPr>
      </w:pPr>
    </w:p>
    <w:p w14:paraId="7B5CA152" w14:textId="2BA5BFCD" w:rsidR="00EE7E9F" w:rsidRDefault="00EE7E9F">
      <w:pPr>
        <w:rPr>
          <w:lang w:val="en-GB"/>
        </w:rPr>
      </w:pPr>
    </w:p>
    <w:p w14:paraId="10BBDC70" w14:textId="12047AAC" w:rsidR="00EE7E9F" w:rsidRDefault="00EE7E9F">
      <w:pPr>
        <w:rPr>
          <w:lang w:val="en-GB"/>
        </w:rPr>
      </w:pPr>
    </w:p>
    <w:p w14:paraId="50E2E4FC" w14:textId="2B7782D9" w:rsidR="00EE7E9F" w:rsidRDefault="00EE7E9F">
      <w:pPr>
        <w:rPr>
          <w:lang w:val="en-GB"/>
        </w:rPr>
      </w:pPr>
    </w:p>
    <w:p w14:paraId="22E37681" w14:textId="0B460B22" w:rsidR="00EE7E9F" w:rsidRDefault="00EE7E9F">
      <w:pPr>
        <w:rPr>
          <w:lang w:val="en-GB"/>
        </w:rPr>
      </w:pPr>
    </w:p>
    <w:p w14:paraId="1925C9C8" w14:textId="59BABA7F" w:rsidR="00EE7E9F" w:rsidRDefault="00EE7E9F">
      <w:pPr>
        <w:rPr>
          <w:lang w:val="en-GB"/>
        </w:rPr>
      </w:pPr>
    </w:p>
    <w:p w14:paraId="6B9186DB" w14:textId="48EF6EE7" w:rsidR="00EE7E9F" w:rsidRDefault="00EE7E9F">
      <w:pPr>
        <w:rPr>
          <w:lang w:val="en-GB"/>
        </w:rPr>
      </w:pPr>
    </w:p>
    <w:p w14:paraId="247E6AC3" w14:textId="20D28253" w:rsidR="00EE7E9F" w:rsidRDefault="00EE7E9F">
      <w:pPr>
        <w:rPr>
          <w:lang w:val="en-GB"/>
        </w:rPr>
      </w:pPr>
    </w:p>
    <w:p w14:paraId="46DE6891" w14:textId="5D5E6847" w:rsidR="00EE7E9F" w:rsidRDefault="00EE7E9F">
      <w:pPr>
        <w:rPr>
          <w:lang w:val="en-GB"/>
        </w:rPr>
      </w:pPr>
    </w:p>
    <w:p w14:paraId="09D35153" w14:textId="0AE3955A" w:rsidR="00EE7E9F" w:rsidRDefault="00EE7E9F">
      <w:pPr>
        <w:rPr>
          <w:lang w:val="en-GB"/>
        </w:rPr>
      </w:pPr>
    </w:p>
    <w:p w14:paraId="57E55A03" w14:textId="14BB0766" w:rsidR="00EE7E9F" w:rsidRDefault="00EE7E9F">
      <w:pPr>
        <w:rPr>
          <w:lang w:val="en-GB"/>
        </w:rPr>
      </w:pPr>
    </w:p>
    <w:p w14:paraId="3E78D496" w14:textId="3FB5C9F6" w:rsidR="00F02858" w:rsidRDefault="00F02858">
      <w:pPr>
        <w:rPr>
          <w:lang w:val="en-GB"/>
        </w:rPr>
      </w:pPr>
    </w:p>
    <w:p w14:paraId="3C11B1CB" w14:textId="3AF28643" w:rsidR="00F02858" w:rsidRDefault="00F02858">
      <w:pPr>
        <w:rPr>
          <w:lang w:val="en-GB"/>
        </w:rPr>
      </w:pPr>
    </w:p>
    <w:p w14:paraId="56B6A63D" w14:textId="3AD475DD" w:rsidR="005B2EAE" w:rsidRDefault="00802C1E" w:rsidP="00774FB0">
      <w:pPr>
        <w:spacing w:line="480" w:lineRule="auto"/>
        <w:jc w:val="center"/>
      </w:pPr>
      <w:r>
        <w:rPr>
          <w:noProof/>
          <w:lang w:val="en-US"/>
        </w:rPr>
        <w:drawing>
          <wp:inline distT="0" distB="0" distL="0" distR="0" wp14:anchorId="77D0C09B" wp14:editId="292EEE6A">
            <wp:extent cx="5731510" cy="3833495"/>
            <wp:effectExtent l="0" t="0" r="2540" b="0"/>
            <wp:docPr id="1483556091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B8250A1A-3152-4390-8419-1B7DCB4E8FB9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14:paraId="38145A76" w14:textId="3DCF5902" w:rsidR="005B2EAE" w:rsidRDefault="005B2EAE" w:rsidP="00774FB0">
      <w:pPr>
        <w:spacing w:line="480" w:lineRule="auto"/>
        <w:jc w:val="center"/>
      </w:pPr>
      <w:r w:rsidRPr="00B9446A">
        <w:rPr>
          <w:b/>
          <w:bCs/>
        </w:rPr>
        <w:t>Fig</w:t>
      </w:r>
      <w:r w:rsidR="00F02858" w:rsidRPr="00B9446A">
        <w:rPr>
          <w:b/>
          <w:bCs/>
        </w:rPr>
        <w:t>.</w:t>
      </w:r>
      <w:r w:rsidRPr="00B9446A">
        <w:rPr>
          <w:b/>
          <w:bCs/>
        </w:rPr>
        <w:t xml:space="preserve"> S</w:t>
      </w:r>
      <w:r w:rsidR="00F02858" w:rsidRPr="00B9446A">
        <w:rPr>
          <w:b/>
          <w:bCs/>
        </w:rPr>
        <w:t>2</w:t>
      </w:r>
      <w:r w:rsidR="003C430A">
        <w:rPr>
          <w:b/>
          <w:bCs/>
        </w:rPr>
        <w:t>.</w:t>
      </w:r>
      <w:r>
        <w:t xml:space="preserve"> </w:t>
      </w:r>
      <w:r w:rsidR="00787329">
        <w:t>A typical voltage-current waveform at peak voltage 8 kV</w:t>
      </w:r>
    </w:p>
    <w:p w14:paraId="77D202E5" w14:textId="4EC5FB22" w:rsidR="00D138FA" w:rsidRDefault="00D138FA" w:rsidP="005B2EAE"/>
    <w:p w14:paraId="1C402F94" w14:textId="656E0DA4" w:rsidR="00D138FA" w:rsidRDefault="00D138FA" w:rsidP="005B2EAE"/>
    <w:p w14:paraId="4A0E345B" w14:textId="07E84BCD" w:rsidR="00D138FA" w:rsidRDefault="00D138FA" w:rsidP="005B2EAE"/>
    <w:p w14:paraId="75B0B656" w14:textId="174FEA4B" w:rsidR="00EE7E9F" w:rsidRDefault="00EE7E9F" w:rsidP="005B2EAE"/>
    <w:p w14:paraId="6526A1A9" w14:textId="77777777" w:rsidR="003C430A" w:rsidRDefault="003C430A" w:rsidP="005B2EAE"/>
    <w:p w14:paraId="1857229F" w14:textId="77777777" w:rsidR="003C430A" w:rsidRDefault="003C430A" w:rsidP="005B2EAE"/>
    <w:p w14:paraId="0C05C5ED" w14:textId="77777777" w:rsidR="003C430A" w:rsidRDefault="003C430A" w:rsidP="005B2EAE"/>
    <w:p w14:paraId="2EE9F5B8" w14:textId="77777777" w:rsidR="003C430A" w:rsidRDefault="003C430A" w:rsidP="005B2EAE"/>
    <w:p w14:paraId="78585142" w14:textId="77777777" w:rsidR="003C430A" w:rsidRDefault="003C430A" w:rsidP="005B2EAE"/>
    <w:p w14:paraId="07F67C46" w14:textId="77777777" w:rsidR="003C430A" w:rsidRDefault="003C430A" w:rsidP="005B2EAE"/>
    <w:p w14:paraId="0B59951C" w14:textId="77777777" w:rsidR="003C430A" w:rsidRDefault="003C430A" w:rsidP="005B2EAE"/>
    <w:p w14:paraId="7C34A263" w14:textId="77777777" w:rsidR="003C430A" w:rsidRDefault="003C430A" w:rsidP="005B2EAE"/>
    <w:p w14:paraId="25E5AE72" w14:textId="77777777" w:rsidR="003C430A" w:rsidRDefault="003C430A" w:rsidP="005B2EAE"/>
    <w:p w14:paraId="06007C8E" w14:textId="77777777" w:rsidR="003C430A" w:rsidRDefault="003C430A" w:rsidP="005B2EAE"/>
    <w:p w14:paraId="17DBBF62" w14:textId="77777777" w:rsidR="003C430A" w:rsidRDefault="003C430A" w:rsidP="005B2EAE"/>
    <w:p w14:paraId="7F9C63C7" w14:textId="77777777" w:rsidR="003C430A" w:rsidRDefault="003C430A" w:rsidP="005B2EAE"/>
    <w:p w14:paraId="33889F5C" w14:textId="5E23AA83" w:rsidR="003C430A" w:rsidRDefault="003C430A" w:rsidP="006D32D5">
      <w:pPr>
        <w:jc w:val="center"/>
      </w:pPr>
      <w:r>
        <w:rPr>
          <w:noProof/>
          <w:lang w:val="en-US"/>
        </w:rPr>
        <w:drawing>
          <wp:inline distT="0" distB="0" distL="0" distR="0" wp14:anchorId="19513F61" wp14:editId="551117A5">
            <wp:extent cx="4381500" cy="2918460"/>
            <wp:effectExtent l="0" t="0" r="0" b="0"/>
            <wp:docPr id="1730092289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119768CD-F234-7EF6-431C-846130207175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14:paraId="7B6077CD" w14:textId="597D615D" w:rsidR="003C430A" w:rsidRDefault="003C430A" w:rsidP="006D32D5">
      <w:pPr>
        <w:jc w:val="center"/>
      </w:pPr>
      <w:r>
        <w:t>(a)</w:t>
      </w:r>
    </w:p>
    <w:p w14:paraId="7CE2FEC4" w14:textId="77777777" w:rsidR="003C430A" w:rsidRDefault="003C430A" w:rsidP="005B2EAE"/>
    <w:p w14:paraId="3CBB8EFC" w14:textId="62EB986D" w:rsidR="003C430A" w:rsidRDefault="003C430A" w:rsidP="006D32D5">
      <w:pPr>
        <w:jc w:val="center"/>
      </w:pPr>
      <w:r>
        <w:rPr>
          <w:noProof/>
          <w:lang w:val="en-US"/>
        </w:rPr>
        <w:drawing>
          <wp:inline distT="0" distB="0" distL="0" distR="0" wp14:anchorId="03437959" wp14:editId="494D76CD">
            <wp:extent cx="4602480" cy="2781300"/>
            <wp:effectExtent l="0" t="0" r="7620" b="0"/>
            <wp:docPr id="1533470350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571B9300-9B0F-8914-EF43-B730DD207BF6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14:paraId="40256EA6" w14:textId="652D45C1" w:rsidR="003C430A" w:rsidRDefault="003C430A" w:rsidP="003C430A">
      <w:pPr>
        <w:jc w:val="center"/>
      </w:pPr>
      <w:r>
        <w:t>(b)</w:t>
      </w:r>
    </w:p>
    <w:p w14:paraId="5AEB7D95" w14:textId="77777777" w:rsidR="003C430A" w:rsidRDefault="003C430A" w:rsidP="003C430A">
      <w:pPr>
        <w:jc w:val="center"/>
      </w:pPr>
    </w:p>
    <w:p w14:paraId="1659F7EA" w14:textId="0B6182F8" w:rsidR="003C430A" w:rsidRDefault="003C430A" w:rsidP="006D32D5">
      <w:pPr>
        <w:jc w:val="center"/>
      </w:pPr>
      <w:r w:rsidRPr="006D32D5">
        <w:rPr>
          <w:b/>
          <w:bCs/>
        </w:rPr>
        <w:t>Fig. S3.</w:t>
      </w:r>
      <w:r>
        <w:t xml:space="preserve"> First-order plots of </w:t>
      </w:r>
      <w:r w:rsidR="007619EB">
        <w:t>tramadol</w:t>
      </w:r>
      <w:r>
        <w:t xml:space="preserve"> degradation as a function of treatment time (a) at different </w:t>
      </w:r>
      <w:r w:rsidR="001B2968">
        <w:t xml:space="preserve">applied </w:t>
      </w:r>
      <w:r>
        <w:t>voltage (b) at different initial concentration</w:t>
      </w:r>
    </w:p>
    <w:p w14:paraId="411B54BE" w14:textId="77777777" w:rsidR="003C430A" w:rsidRDefault="003C430A" w:rsidP="005B2EAE"/>
    <w:p w14:paraId="16382D58" w14:textId="77777777" w:rsidR="003C430A" w:rsidRDefault="003C430A" w:rsidP="005B2EAE"/>
    <w:p w14:paraId="4BD1549F" w14:textId="77777777" w:rsidR="003C430A" w:rsidRDefault="003C430A" w:rsidP="005B2EAE"/>
    <w:p w14:paraId="7C336D87" w14:textId="77777777" w:rsidR="003C430A" w:rsidRDefault="003C430A" w:rsidP="005B2EAE"/>
    <w:p w14:paraId="57704DA5" w14:textId="77777777" w:rsidR="003C430A" w:rsidRDefault="003C430A" w:rsidP="005B2EAE"/>
    <w:p w14:paraId="6C73940F" w14:textId="77777777" w:rsidR="003C430A" w:rsidRDefault="003C430A" w:rsidP="005B2EAE"/>
    <w:p w14:paraId="688E053D" w14:textId="77777777" w:rsidR="003C430A" w:rsidRDefault="003C430A" w:rsidP="005B2EAE"/>
    <w:p w14:paraId="025C2735" w14:textId="77777777" w:rsidR="003C430A" w:rsidRDefault="003C430A" w:rsidP="005B2EAE"/>
    <w:p w14:paraId="11AC8E85" w14:textId="77777777" w:rsidR="003C430A" w:rsidRDefault="003C430A" w:rsidP="005B2EAE"/>
    <w:p w14:paraId="3A446A8F" w14:textId="77777777" w:rsidR="003C430A" w:rsidRDefault="003C430A" w:rsidP="005B2EAE"/>
    <w:p w14:paraId="533D2216" w14:textId="6B517E55" w:rsidR="00D138FA" w:rsidRDefault="00D138FA" w:rsidP="005B2EAE"/>
    <w:p w14:paraId="398E83FE" w14:textId="77777777" w:rsidR="00944D47" w:rsidRDefault="00EE7E9F" w:rsidP="00EE7E9F">
      <w:pPr>
        <w:spacing w:line="480" w:lineRule="auto"/>
        <w:jc w:val="both"/>
        <w:rPr>
          <w:b/>
          <w:bCs/>
        </w:rPr>
      </w:pPr>
      <w:r w:rsidRPr="00B9446A">
        <w:rPr>
          <w:b/>
          <w:bCs/>
        </w:rPr>
        <w:t>Table S</w:t>
      </w:r>
      <w:r w:rsidR="006E0706">
        <w:rPr>
          <w:b/>
          <w:bCs/>
        </w:rPr>
        <w:t>1</w:t>
      </w:r>
    </w:p>
    <w:p w14:paraId="4AFFFD20" w14:textId="4DDE7520" w:rsidR="00EE7E9F" w:rsidRPr="00854777" w:rsidRDefault="00854777" w:rsidP="00EE7E9F">
      <w:pPr>
        <w:spacing w:line="480" w:lineRule="auto"/>
        <w:jc w:val="both"/>
        <w:rPr>
          <w:b/>
          <w:bCs/>
        </w:rPr>
      </w:pPr>
      <w:r>
        <w:rPr>
          <w:b/>
          <w:bCs/>
        </w:rPr>
        <w:t xml:space="preserve"> </w:t>
      </w:r>
      <w:r w:rsidR="00EE7E9F">
        <w:t xml:space="preserve">Comparison of the pH, rate constant, and half-life values for tramadol degradation in different reaction solutions during an hour of plasma treatment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77"/>
        <w:gridCol w:w="1458"/>
        <w:gridCol w:w="1375"/>
        <w:gridCol w:w="1511"/>
        <w:gridCol w:w="1468"/>
        <w:gridCol w:w="1337"/>
      </w:tblGrid>
      <w:tr w:rsidR="00EE7E9F" w14:paraId="6C2037B5" w14:textId="77777777" w:rsidTr="00CE3DBB">
        <w:trPr>
          <w:trHeight w:val="246"/>
        </w:trPr>
        <w:tc>
          <w:tcPr>
            <w:tcW w:w="1906" w:type="dxa"/>
            <w:vMerge w:val="restart"/>
            <w:tcBorders>
              <w:top w:val="single" w:sz="12" w:space="0" w:color="auto"/>
            </w:tcBorders>
          </w:tcPr>
          <w:p w14:paraId="599E846C" w14:textId="77777777" w:rsidR="00EE7E9F" w:rsidRPr="00104E93" w:rsidRDefault="00EE7E9F" w:rsidP="00CE3DBB">
            <w:pPr>
              <w:spacing w:line="480" w:lineRule="auto"/>
              <w:rPr>
                <w:b/>
                <w:bCs/>
              </w:rPr>
            </w:pPr>
            <w:r w:rsidRPr="00104E93">
              <w:rPr>
                <w:b/>
                <w:bCs/>
              </w:rPr>
              <w:t>Reaction solution</w:t>
            </w:r>
          </w:p>
        </w:tc>
        <w:tc>
          <w:tcPr>
            <w:tcW w:w="2907" w:type="dxa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14:paraId="314B0E3C" w14:textId="77777777" w:rsidR="00EE7E9F" w:rsidRPr="00104E93" w:rsidRDefault="00EE7E9F" w:rsidP="00CE3DBB">
            <w:pPr>
              <w:spacing w:line="480" w:lineRule="auto"/>
              <w:jc w:val="center"/>
              <w:rPr>
                <w:b/>
                <w:bCs/>
              </w:rPr>
            </w:pPr>
            <w:r w:rsidRPr="00104E93">
              <w:rPr>
                <w:b/>
                <w:bCs/>
              </w:rPr>
              <w:t>pH</w:t>
            </w:r>
          </w:p>
        </w:tc>
        <w:tc>
          <w:tcPr>
            <w:tcW w:w="1549" w:type="dxa"/>
            <w:vMerge w:val="restart"/>
            <w:tcBorders>
              <w:top w:val="single" w:sz="12" w:space="0" w:color="auto"/>
            </w:tcBorders>
          </w:tcPr>
          <w:p w14:paraId="276DD5F6" w14:textId="77777777" w:rsidR="00EE7E9F" w:rsidRPr="00104E93" w:rsidRDefault="00EE7E9F" w:rsidP="00CE3DBB">
            <w:pPr>
              <w:spacing w:line="480" w:lineRule="auto"/>
              <w:jc w:val="center"/>
              <w:rPr>
                <w:b/>
                <w:bCs/>
              </w:rPr>
            </w:pPr>
            <w:r w:rsidRPr="00104E93">
              <w:rPr>
                <w:b/>
                <w:bCs/>
              </w:rPr>
              <w:t>k (min</w:t>
            </w:r>
            <w:r w:rsidRPr="00104E93">
              <w:rPr>
                <w:b/>
                <w:bCs/>
                <w:vertAlign w:val="superscript"/>
              </w:rPr>
              <w:t>-1</w:t>
            </w:r>
            <w:r w:rsidRPr="00104E93">
              <w:rPr>
                <w:b/>
                <w:bCs/>
              </w:rPr>
              <w:t>)</w:t>
            </w:r>
          </w:p>
        </w:tc>
        <w:tc>
          <w:tcPr>
            <w:tcW w:w="1509" w:type="dxa"/>
            <w:vMerge w:val="restart"/>
            <w:tcBorders>
              <w:top w:val="single" w:sz="12" w:space="0" w:color="auto"/>
            </w:tcBorders>
          </w:tcPr>
          <w:p w14:paraId="3BB600C1" w14:textId="77777777" w:rsidR="00EE7E9F" w:rsidRPr="00104E93" w:rsidRDefault="00EE7E9F" w:rsidP="00CE3DBB">
            <w:pPr>
              <w:spacing w:line="480" w:lineRule="auto"/>
              <w:jc w:val="center"/>
              <w:rPr>
                <w:b/>
                <w:bCs/>
              </w:rPr>
            </w:pPr>
            <w:r w:rsidRPr="00104E93">
              <w:rPr>
                <w:b/>
                <w:bCs/>
              </w:rPr>
              <w:t>t</w:t>
            </w:r>
            <w:r w:rsidRPr="00104E93">
              <w:rPr>
                <w:b/>
                <w:bCs/>
                <w:vertAlign w:val="subscript"/>
              </w:rPr>
              <w:t>1/2</w:t>
            </w:r>
            <w:r w:rsidRPr="00104E93">
              <w:rPr>
                <w:b/>
                <w:bCs/>
              </w:rPr>
              <w:t xml:space="preserve"> (min)</w:t>
            </w:r>
          </w:p>
        </w:tc>
        <w:tc>
          <w:tcPr>
            <w:tcW w:w="1371" w:type="dxa"/>
            <w:tcBorders>
              <w:top w:val="single" w:sz="12" w:space="0" w:color="auto"/>
            </w:tcBorders>
          </w:tcPr>
          <w:p w14:paraId="5047C367" w14:textId="77777777" w:rsidR="00EE7E9F" w:rsidRPr="00104E93" w:rsidRDefault="00EE7E9F" w:rsidP="00CE3DBB">
            <w:pPr>
              <w:spacing w:line="48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</w:t>
            </w:r>
            <w:r w:rsidRPr="007307DD">
              <w:rPr>
                <w:b/>
                <w:bCs/>
                <w:vertAlign w:val="superscript"/>
              </w:rPr>
              <w:t>2</w:t>
            </w:r>
          </w:p>
        </w:tc>
      </w:tr>
      <w:tr w:rsidR="00EE7E9F" w14:paraId="6417E0A8" w14:textId="77777777" w:rsidTr="00CE3DBB">
        <w:trPr>
          <w:trHeight w:val="246"/>
        </w:trPr>
        <w:tc>
          <w:tcPr>
            <w:tcW w:w="1906" w:type="dxa"/>
            <w:vMerge/>
            <w:tcBorders>
              <w:bottom w:val="single" w:sz="12" w:space="0" w:color="auto"/>
            </w:tcBorders>
          </w:tcPr>
          <w:p w14:paraId="2B060D2C" w14:textId="77777777" w:rsidR="00EE7E9F" w:rsidRPr="00104E93" w:rsidRDefault="00EE7E9F" w:rsidP="00CE3DBB">
            <w:pPr>
              <w:spacing w:line="480" w:lineRule="auto"/>
              <w:rPr>
                <w:b/>
                <w:bCs/>
              </w:rPr>
            </w:pPr>
          </w:p>
        </w:tc>
        <w:tc>
          <w:tcPr>
            <w:tcW w:w="1495" w:type="dxa"/>
            <w:tcBorders>
              <w:top w:val="single" w:sz="12" w:space="0" w:color="auto"/>
              <w:bottom w:val="single" w:sz="12" w:space="0" w:color="auto"/>
            </w:tcBorders>
          </w:tcPr>
          <w:p w14:paraId="2234128C" w14:textId="77777777" w:rsidR="00EE7E9F" w:rsidRPr="00104E93" w:rsidRDefault="00EE7E9F" w:rsidP="00CE3DBB">
            <w:pPr>
              <w:spacing w:line="480" w:lineRule="auto"/>
              <w:jc w:val="center"/>
              <w:rPr>
                <w:b/>
                <w:bCs/>
              </w:rPr>
            </w:pPr>
            <w:r w:rsidRPr="00104E93">
              <w:rPr>
                <w:b/>
                <w:bCs/>
              </w:rPr>
              <w:t>Initial</w:t>
            </w:r>
          </w:p>
        </w:tc>
        <w:tc>
          <w:tcPr>
            <w:tcW w:w="1412" w:type="dxa"/>
            <w:tcBorders>
              <w:top w:val="single" w:sz="12" w:space="0" w:color="auto"/>
              <w:bottom w:val="single" w:sz="12" w:space="0" w:color="auto"/>
            </w:tcBorders>
          </w:tcPr>
          <w:p w14:paraId="42B85C3A" w14:textId="77777777" w:rsidR="00EE7E9F" w:rsidRPr="00104E93" w:rsidRDefault="00EE7E9F" w:rsidP="00CE3DBB">
            <w:pPr>
              <w:spacing w:line="480" w:lineRule="auto"/>
              <w:jc w:val="center"/>
              <w:rPr>
                <w:b/>
                <w:bCs/>
              </w:rPr>
            </w:pPr>
            <w:r w:rsidRPr="00104E93">
              <w:rPr>
                <w:b/>
                <w:bCs/>
              </w:rPr>
              <w:t>Final</w:t>
            </w:r>
          </w:p>
        </w:tc>
        <w:tc>
          <w:tcPr>
            <w:tcW w:w="1549" w:type="dxa"/>
            <w:vMerge/>
            <w:tcBorders>
              <w:bottom w:val="single" w:sz="12" w:space="0" w:color="auto"/>
            </w:tcBorders>
          </w:tcPr>
          <w:p w14:paraId="35B6EEF8" w14:textId="77777777" w:rsidR="00EE7E9F" w:rsidRDefault="00EE7E9F" w:rsidP="00CE3DBB">
            <w:pPr>
              <w:spacing w:line="480" w:lineRule="auto"/>
            </w:pPr>
          </w:p>
        </w:tc>
        <w:tc>
          <w:tcPr>
            <w:tcW w:w="1509" w:type="dxa"/>
            <w:vMerge/>
            <w:tcBorders>
              <w:bottom w:val="single" w:sz="12" w:space="0" w:color="auto"/>
            </w:tcBorders>
          </w:tcPr>
          <w:p w14:paraId="45FA6806" w14:textId="77777777" w:rsidR="00EE7E9F" w:rsidRPr="00CB578A" w:rsidRDefault="00EE7E9F" w:rsidP="00CE3DBB">
            <w:pPr>
              <w:spacing w:line="480" w:lineRule="auto"/>
            </w:pPr>
          </w:p>
        </w:tc>
        <w:tc>
          <w:tcPr>
            <w:tcW w:w="1371" w:type="dxa"/>
            <w:tcBorders>
              <w:bottom w:val="single" w:sz="12" w:space="0" w:color="auto"/>
            </w:tcBorders>
          </w:tcPr>
          <w:p w14:paraId="32759668" w14:textId="77777777" w:rsidR="00EE7E9F" w:rsidRPr="00CB578A" w:rsidRDefault="00EE7E9F" w:rsidP="00CE3DBB">
            <w:pPr>
              <w:spacing w:line="480" w:lineRule="auto"/>
            </w:pPr>
          </w:p>
        </w:tc>
      </w:tr>
      <w:tr w:rsidR="00EE7E9F" w14:paraId="73A70F00" w14:textId="77777777" w:rsidTr="00CE3DBB">
        <w:trPr>
          <w:trHeight w:val="246"/>
        </w:trPr>
        <w:tc>
          <w:tcPr>
            <w:tcW w:w="1906" w:type="dxa"/>
            <w:tcBorders>
              <w:top w:val="single" w:sz="12" w:space="0" w:color="auto"/>
            </w:tcBorders>
          </w:tcPr>
          <w:p w14:paraId="031274D0" w14:textId="77777777" w:rsidR="00EE7E9F" w:rsidRDefault="00EE7E9F" w:rsidP="00CE3DBB">
            <w:pPr>
              <w:spacing w:line="480" w:lineRule="auto"/>
            </w:pPr>
            <w:r>
              <w:t>Deionized water</w:t>
            </w:r>
          </w:p>
        </w:tc>
        <w:tc>
          <w:tcPr>
            <w:tcW w:w="1495" w:type="dxa"/>
            <w:tcBorders>
              <w:top w:val="single" w:sz="12" w:space="0" w:color="auto"/>
            </w:tcBorders>
          </w:tcPr>
          <w:p w14:paraId="7617F2A0" w14:textId="77777777" w:rsidR="00EE7E9F" w:rsidRDefault="00EE7E9F" w:rsidP="00CE3DBB">
            <w:pPr>
              <w:spacing w:line="480" w:lineRule="auto"/>
              <w:jc w:val="center"/>
            </w:pPr>
            <w:r>
              <w:t>5.62</w:t>
            </w:r>
          </w:p>
        </w:tc>
        <w:tc>
          <w:tcPr>
            <w:tcW w:w="1412" w:type="dxa"/>
            <w:tcBorders>
              <w:top w:val="single" w:sz="12" w:space="0" w:color="auto"/>
            </w:tcBorders>
          </w:tcPr>
          <w:p w14:paraId="0FC3E4A2" w14:textId="77777777" w:rsidR="00EE7E9F" w:rsidRDefault="00EE7E9F" w:rsidP="00CE3DBB">
            <w:pPr>
              <w:spacing w:line="480" w:lineRule="auto"/>
              <w:jc w:val="center"/>
            </w:pPr>
            <w:r>
              <w:t>3.24</w:t>
            </w:r>
          </w:p>
        </w:tc>
        <w:tc>
          <w:tcPr>
            <w:tcW w:w="1549" w:type="dxa"/>
            <w:tcBorders>
              <w:top w:val="single" w:sz="12" w:space="0" w:color="auto"/>
            </w:tcBorders>
          </w:tcPr>
          <w:p w14:paraId="6926D2AC" w14:textId="7DCC7A94" w:rsidR="00EE7E9F" w:rsidRDefault="00EE7E9F" w:rsidP="00CE3DBB">
            <w:pPr>
              <w:spacing w:line="480" w:lineRule="auto"/>
              <w:jc w:val="center"/>
            </w:pPr>
            <w:r>
              <w:t>0.0560</w:t>
            </w:r>
          </w:p>
        </w:tc>
        <w:tc>
          <w:tcPr>
            <w:tcW w:w="1509" w:type="dxa"/>
            <w:tcBorders>
              <w:top w:val="single" w:sz="12" w:space="0" w:color="auto"/>
            </w:tcBorders>
          </w:tcPr>
          <w:p w14:paraId="116CF6B1" w14:textId="6A4035BF" w:rsidR="00EE7E9F" w:rsidRDefault="00EE7E9F" w:rsidP="00CE3DBB">
            <w:pPr>
              <w:spacing w:line="480" w:lineRule="auto"/>
              <w:jc w:val="center"/>
            </w:pPr>
            <w:r>
              <w:t>1</w:t>
            </w:r>
            <w:r w:rsidR="007E12D7">
              <w:t>2</w:t>
            </w:r>
          </w:p>
        </w:tc>
        <w:tc>
          <w:tcPr>
            <w:tcW w:w="1371" w:type="dxa"/>
            <w:tcBorders>
              <w:top w:val="single" w:sz="12" w:space="0" w:color="auto"/>
            </w:tcBorders>
          </w:tcPr>
          <w:p w14:paraId="1C408E7D" w14:textId="77777777" w:rsidR="00EE7E9F" w:rsidRDefault="00EE7E9F" w:rsidP="00CE3DBB">
            <w:pPr>
              <w:spacing w:line="480" w:lineRule="auto"/>
              <w:jc w:val="center"/>
            </w:pPr>
            <w:r>
              <w:t>0.970</w:t>
            </w:r>
          </w:p>
        </w:tc>
      </w:tr>
      <w:tr w:rsidR="00EE7E9F" w14:paraId="11F0F76D" w14:textId="77777777" w:rsidTr="00CE3DBB">
        <w:trPr>
          <w:trHeight w:val="246"/>
        </w:trPr>
        <w:tc>
          <w:tcPr>
            <w:tcW w:w="1906" w:type="dxa"/>
          </w:tcPr>
          <w:p w14:paraId="6AF758AD" w14:textId="77777777" w:rsidR="00EE7E9F" w:rsidRDefault="00EE7E9F" w:rsidP="00CE3DBB">
            <w:pPr>
              <w:spacing w:line="480" w:lineRule="auto"/>
            </w:pPr>
            <w:r>
              <w:t>FWWE</w:t>
            </w:r>
          </w:p>
        </w:tc>
        <w:tc>
          <w:tcPr>
            <w:tcW w:w="1495" w:type="dxa"/>
          </w:tcPr>
          <w:p w14:paraId="2E11D16C" w14:textId="77777777" w:rsidR="00EE7E9F" w:rsidRDefault="00EE7E9F" w:rsidP="00CE3DBB">
            <w:pPr>
              <w:spacing w:line="480" w:lineRule="auto"/>
              <w:jc w:val="center"/>
            </w:pPr>
            <w:r>
              <w:t>7.26</w:t>
            </w:r>
          </w:p>
        </w:tc>
        <w:tc>
          <w:tcPr>
            <w:tcW w:w="1412" w:type="dxa"/>
          </w:tcPr>
          <w:p w14:paraId="7C9BD759" w14:textId="77777777" w:rsidR="00EE7E9F" w:rsidRDefault="00EE7E9F" w:rsidP="00CE3DBB">
            <w:pPr>
              <w:spacing w:line="480" w:lineRule="auto"/>
              <w:jc w:val="center"/>
            </w:pPr>
            <w:r>
              <w:t>8.13</w:t>
            </w:r>
          </w:p>
        </w:tc>
        <w:tc>
          <w:tcPr>
            <w:tcW w:w="1549" w:type="dxa"/>
          </w:tcPr>
          <w:p w14:paraId="01A17D9A" w14:textId="059ACFAC" w:rsidR="00EE7E9F" w:rsidRDefault="00EE7E9F" w:rsidP="00CE3DBB">
            <w:pPr>
              <w:spacing w:line="480" w:lineRule="auto"/>
              <w:jc w:val="center"/>
            </w:pPr>
            <w:r>
              <w:t>0.0056</w:t>
            </w:r>
          </w:p>
        </w:tc>
        <w:tc>
          <w:tcPr>
            <w:tcW w:w="1509" w:type="dxa"/>
          </w:tcPr>
          <w:p w14:paraId="2B5C319F" w14:textId="77777777" w:rsidR="00EE7E9F" w:rsidRDefault="00EE7E9F" w:rsidP="00CE3DBB">
            <w:pPr>
              <w:spacing w:line="480" w:lineRule="auto"/>
              <w:jc w:val="center"/>
            </w:pPr>
            <w:r>
              <w:t>124</w:t>
            </w:r>
          </w:p>
        </w:tc>
        <w:tc>
          <w:tcPr>
            <w:tcW w:w="1371" w:type="dxa"/>
          </w:tcPr>
          <w:p w14:paraId="0AE86ED7" w14:textId="77777777" w:rsidR="00EE7E9F" w:rsidRDefault="00EE7E9F" w:rsidP="00CE3DBB">
            <w:pPr>
              <w:spacing w:line="480" w:lineRule="auto"/>
              <w:jc w:val="center"/>
            </w:pPr>
            <w:r>
              <w:t>0.996</w:t>
            </w:r>
          </w:p>
        </w:tc>
      </w:tr>
      <w:tr w:rsidR="00EE7E9F" w14:paraId="0B797C67" w14:textId="77777777" w:rsidTr="00CE3DBB">
        <w:trPr>
          <w:trHeight w:val="246"/>
        </w:trPr>
        <w:tc>
          <w:tcPr>
            <w:tcW w:w="1906" w:type="dxa"/>
          </w:tcPr>
          <w:p w14:paraId="6450CD1A" w14:textId="77777777" w:rsidR="00EE7E9F" w:rsidRDefault="00EE7E9F" w:rsidP="00CE3DBB">
            <w:pPr>
              <w:spacing w:line="480" w:lineRule="auto"/>
            </w:pPr>
            <w:r>
              <w:t>FeSO</w:t>
            </w:r>
            <w:r w:rsidRPr="00A16735">
              <w:rPr>
                <w:vertAlign w:val="subscript"/>
              </w:rPr>
              <w:t>4</w:t>
            </w:r>
            <w:r>
              <w:t>.7H</w:t>
            </w:r>
            <w:r w:rsidRPr="00A16735"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1495" w:type="dxa"/>
          </w:tcPr>
          <w:p w14:paraId="0AD93EFE" w14:textId="77777777" w:rsidR="00EE7E9F" w:rsidRDefault="00EE7E9F" w:rsidP="00CE3DBB">
            <w:pPr>
              <w:spacing w:line="480" w:lineRule="auto"/>
              <w:jc w:val="center"/>
            </w:pPr>
            <w:r>
              <w:t>5.60</w:t>
            </w:r>
          </w:p>
        </w:tc>
        <w:tc>
          <w:tcPr>
            <w:tcW w:w="1412" w:type="dxa"/>
          </w:tcPr>
          <w:p w14:paraId="4B525EA7" w14:textId="77777777" w:rsidR="00EE7E9F" w:rsidRDefault="00EE7E9F" w:rsidP="00CE3DBB">
            <w:pPr>
              <w:spacing w:line="480" w:lineRule="auto"/>
              <w:jc w:val="center"/>
            </w:pPr>
            <w:r>
              <w:t>3.20</w:t>
            </w:r>
          </w:p>
        </w:tc>
        <w:tc>
          <w:tcPr>
            <w:tcW w:w="1549" w:type="dxa"/>
          </w:tcPr>
          <w:p w14:paraId="32061857" w14:textId="1BCD07A6" w:rsidR="00EE7E9F" w:rsidRDefault="00EE7E9F" w:rsidP="00CE3DBB">
            <w:pPr>
              <w:spacing w:line="480" w:lineRule="auto"/>
              <w:jc w:val="center"/>
            </w:pPr>
            <w:r>
              <w:t>0.0610</w:t>
            </w:r>
          </w:p>
        </w:tc>
        <w:tc>
          <w:tcPr>
            <w:tcW w:w="1509" w:type="dxa"/>
          </w:tcPr>
          <w:p w14:paraId="2EE09C1F" w14:textId="77777777" w:rsidR="00EE7E9F" w:rsidRDefault="00EE7E9F" w:rsidP="00CE3DBB">
            <w:pPr>
              <w:spacing w:line="480" w:lineRule="auto"/>
              <w:jc w:val="center"/>
            </w:pPr>
            <w:r>
              <w:t>11</w:t>
            </w:r>
          </w:p>
        </w:tc>
        <w:tc>
          <w:tcPr>
            <w:tcW w:w="1371" w:type="dxa"/>
          </w:tcPr>
          <w:p w14:paraId="79D214EB" w14:textId="77777777" w:rsidR="00EE7E9F" w:rsidRDefault="00EE7E9F" w:rsidP="00CE3DBB">
            <w:pPr>
              <w:spacing w:line="480" w:lineRule="auto"/>
              <w:jc w:val="center"/>
            </w:pPr>
            <w:r>
              <w:t>0.927</w:t>
            </w:r>
          </w:p>
        </w:tc>
      </w:tr>
      <w:tr w:rsidR="00EE7E9F" w14:paraId="4C5F9BED" w14:textId="77777777" w:rsidTr="00CE3DBB">
        <w:trPr>
          <w:trHeight w:val="246"/>
        </w:trPr>
        <w:tc>
          <w:tcPr>
            <w:tcW w:w="1906" w:type="dxa"/>
          </w:tcPr>
          <w:p w14:paraId="4EA626CD" w14:textId="77777777" w:rsidR="00EE7E9F" w:rsidRDefault="00EE7E9F" w:rsidP="00CE3DBB">
            <w:pPr>
              <w:spacing w:line="480" w:lineRule="auto"/>
            </w:pPr>
            <w:r>
              <w:t xml:space="preserve">NaCl </w:t>
            </w:r>
          </w:p>
        </w:tc>
        <w:tc>
          <w:tcPr>
            <w:tcW w:w="1495" w:type="dxa"/>
          </w:tcPr>
          <w:p w14:paraId="572B66D4" w14:textId="77777777" w:rsidR="00EE7E9F" w:rsidRDefault="00EE7E9F" w:rsidP="00CE3DBB">
            <w:pPr>
              <w:spacing w:line="480" w:lineRule="auto"/>
              <w:jc w:val="center"/>
            </w:pPr>
            <w:r>
              <w:t>5.86</w:t>
            </w:r>
          </w:p>
        </w:tc>
        <w:tc>
          <w:tcPr>
            <w:tcW w:w="1412" w:type="dxa"/>
          </w:tcPr>
          <w:p w14:paraId="3714C37C" w14:textId="77777777" w:rsidR="00EE7E9F" w:rsidRDefault="00EE7E9F" w:rsidP="00CE3DBB">
            <w:pPr>
              <w:spacing w:line="480" w:lineRule="auto"/>
              <w:jc w:val="center"/>
            </w:pPr>
            <w:r>
              <w:t>3.93</w:t>
            </w:r>
          </w:p>
        </w:tc>
        <w:tc>
          <w:tcPr>
            <w:tcW w:w="1549" w:type="dxa"/>
          </w:tcPr>
          <w:p w14:paraId="329C382D" w14:textId="6E59AA52" w:rsidR="00EE7E9F" w:rsidRDefault="00EE7E9F" w:rsidP="00CE3DBB">
            <w:pPr>
              <w:spacing w:line="480" w:lineRule="auto"/>
              <w:jc w:val="center"/>
            </w:pPr>
            <w:r>
              <w:t>0.0101</w:t>
            </w:r>
          </w:p>
        </w:tc>
        <w:tc>
          <w:tcPr>
            <w:tcW w:w="1509" w:type="dxa"/>
          </w:tcPr>
          <w:p w14:paraId="2E23DECE" w14:textId="77777777" w:rsidR="00EE7E9F" w:rsidRDefault="00EE7E9F" w:rsidP="00CE3DBB">
            <w:pPr>
              <w:spacing w:line="480" w:lineRule="auto"/>
              <w:jc w:val="center"/>
            </w:pPr>
            <w:r>
              <w:t>69</w:t>
            </w:r>
          </w:p>
        </w:tc>
        <w:tc>
          <w:tcPr>
            <w:tcW w:w="1371" w:type="dxa"/>
          </w:tcPr>
          <w:p w14:paraId="3127511D" w14:textId="77777777" w:rsidR="00EE7E9F" w:rsidRDefault="00EE7E9F" w:rsidP="00CE3DBB">
            <w:pPr>
              <w:spacing w:line="480" w:lineRule="auto"/>
              <w:jc w:val="center"/>
            </w:pPr>
            <w:r>
              <w:t>0.965</w:t>
            </w:r>
          </w:p>
        </w:tc>
      </w:tr>
      <w:tr w:rsidR="00EE7E9F" w14:paraId="3325CDE5" w14:textId="77777777" w:rsidTr="00CE3DBB">
        <w:trPr>
          <w:trHeight w:val="246"/>
        </w:trPr>
        <w:tc>
          <w:tcPr>
            <w:tcW w:w="1906" w:type="dxa"/>
          </w:tcPr>
          <w:p w14:paraId="0AEDBD80" w14:textId="77777777" w:rsidR="00EE7E9F" w:rsidRPr="00566BE0" w:rsidRDefault="00EE7E9F" w:rsidP="00CE3DBB">
            <w:pPr>
              <w:spacing w:line="480" w:lineRule="auto"/>
            </w:pPr>
            <w:r>
              <w:t>NaHCO</w:t>
            </w:r>
            <w:r w:rsidRPr="00C769F3">
              <w:rPr>
                <w:vertAlign w:val="subscript"/>
              </w:rPr>
              <w:t>3</w:t>
            </w:r>
            <w:r>
              <w:rPr>
                <w:vertAlign w:val="subscript"/>
              </w:rPr>
              <w:t xml:space="preserve"> </w:t>
            </w:r>
          </w:p>
        </w:tc>
        <w:tc>
          <w:tcPr>
            <w:tcW w:w="1495" w:type="dxa"/>
          </w:tcPr>
          <w:p w14:paraId="5D8B8847" w14:textId="77777777" w:rsidR="00EE7E9F" w:rsidRDefault="00EE7E9F" w:rsidP="00CE3DBB">
            <w:pPr>
              <w:spacing w:line="480" w:lineRule="auto"/>
              <w:jc w:val="center"/>
            </w:pPr>
            <w:r>
              <w:t>8.40</w:t>
            </w:r>
          </w:p>
        </w:tc>
        <w:tc>
          <w:tcPr>
            <w:tcW w:w="1412" w:type="dxa"/>
          </w:tcPr>
          <w:p w14:paraId="4CF7EF26" w14:textId="77777777" w:rsidR="00EE7E9F" w:rsidRDefault="00EE7E9F" w:rsidP="00CE3DBB">
            <w:pPr>
              <w:spacing w:line="480" w:lineRule="auto"/>
              <w:jc w:val="center"/>
            </w:pPr>
            <w:r>
              <w:t>8.77</w:t>
            </w:r>
          </w:p>
        </w:tc>
        <w:tc>
          <w:tcPr>
            <w:tcW w:w="1549" w:type="dxa"/>
          </w:tcPr>
          <w:p w14:paraId="5E9E5919" w14:textId="77B01F99" w:rsidR="00EE7E9F" w:rsidRDefault="00EE7E9F" w:rsidP="00CE3DBB">
            <w:pPr>
              <w:spacing w:line="480" w:lineRule="auto"/>
              <w:jc w:val="center"/>
            </w:pPr>
            <w:r>
              <w:t>0.0053</w:t>
            </w:r>
          </w:p>
        </w:tc>
        <w:tc>
          <w:tcPr>
            <w:tcW w:w="1509" w:type="dxa"/>
          </w:tcPr>
          <w:p w14:paraId="7BCCFB2E" w14:textId="77777777" w:rsidR="00EE7E9F" w:rsidRDefault="00EE7E9F" w:rsidP="00CE3DBB">
            <w:pPr>
              <w:spacing w:line="480" w:lineRule="auto"/>
              <w:jc w:val="center"/>
            </w:pPr>
            <w:r>
              <w:t>131</w:t>
            </w:r>
          </w:p>
        </w:tc>
        <w:tc>
          <w:tcPr>
            <w:tcW w:w="1371" w:type="dxa"/>
          </w:tcPr>
          <w:p w14:paraId="01CD1185" w14:textId="77777777" w:rsidR="00EE7E9F" w:rsidRDefault="00EE7E9F" w:rsidP="00CE3DBB">
            <w:pPr>
              <w:spacing w:line="480" w:lineRule="auto"/>
              <w:jc w:val="center"/>
            </w:pPr>
            <w:r>
              <w:t>0.990</w:t>
            </w:r>
          </w:p>
        </w:tc>
      </w:tr>
      <w:tr w:rsidR="00EE7E9F" w14:paraId="708D3A75" w14:textId="77777777" w:rsidTr="00CE3DBB">
        <w:trPr>
          <w:trHeight w:val="246"/>
        </w:trPr>
        <w:tc>
          <w:tcPr>
            <w:tcW w:w="1906" w:type="dxa"/>
            <w:tcBorders>
              <w:bottom w:val="single" w:sz="4" w:space="0" w:color="auto"/>
            </w:tcBorders>
          </w:tcPr>
          <w:p w14:paraId="4C5894F9" w14:textId="77777777" w:rsidR="00EE7E9F" w:rsidRDefault="00EE7E9F" w:rsidP="00CE3DBB">
            <w:pPr>
              <w:spacing w:line="480" w:lineRule="auto"/>
            </w:pPr>
            <w:proofErr w:type="spellStart"/>
            <w:r>
              <w:t>KCl</w:t>
            </w:r>
            <w:proofErr w:type="spellEnd"/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7D57E992" w14:textId="77777777" w:rsidR="00EE7E9F" w:rsidRDefault="00EE7E9F" w:rsidP="00CE3DBB">
            <w:pPr>
              <w:spacing w:line="480" w:lineRule="auto"/>
              <w:jc w:val="center"/>
            </w:pPr>
            <w:r>
              <w:t>5.53</w:t>
            </w:r>
          </w:p>
        </w:tc>
        <w:tc>
          <w:tcPr>
            <w:tcW w:w="1412" w:type="dxa"/>
            <w:tcBorders>
              <w:bottom w:val="single" w:sz="4" w:space="0" w:color="auto"/>
            </w:tcBorders>
          </w:tcPr>
          <w:p w14:paraId="30A8936E" w14:textId="77777777" w:rsidR="00EE7E9F" w:rsidRDefault="00EE7E9F" w:rsidP="00CE3DBB">
            <w:pPr>
              <w:spacing w:line="480" w:lineRule="auto"/>
              <w:jc w:val="center"/>
            </w:pPr>
            <w:r>
              <w:t>3.82</w:t>
            </w:r>
          </w:p>
        </w:tc>
        <w:tc>
          <w:tcPr>
            <w:tcW w:w="1549" w:type="dxa"/>
            <w:tcBorders>
              <w:bottom w:val="single" w:sz="4" w:space="0" w:color="auto"/>
            </w:tcBorders>
          </w:tcPr>
          <w:p w14:paraId="4E2CB382" w14:textId="40ADF702" w:rsidR="00EE7E9F" w:rsidRDefault="00EE7E9F" w:rsidP="00CE3DBB">
            <w:pPr>
              <w:spacing w:line="480" w:lineRule="auto"/>
              <w:jc w:val="center"/>
            </w:pPr>
            <w:r>
              <w:t>0.0036</w:t>
            </w:r>
          </w:p>
        </w:tc>
        <w:tc>
          <w:tcPr>
            <w:tcW w:w="1509" w:type="dxa"/>
            <w:tcBorders>
              <w:bottom w:val="single" w:sz="4" w:space="0" w:color="auto"/>
            </w:tcBorders>
          </w:tcPr>
          <w:p w14:paraId="23EF662F" w14:textId="77777777" w:rsidR="00EE7E9F" w:rsidRDefault="00EE7E9F" w:rsidP="00CE3DBB">
            <w:pPr>
              <w:spacing w:line="480" w:lineRule="auto"/>
              <w:jc w:val="center"/>
            </w:pPr>
            <w:r>
              <w:t>192</w:t>
            </w:r>
          </w:p>
        </w:tc>
        <w:tc>
          <w:tcPr>
            <w:tcW w:w="1371" w:type="dxa"/>
            <w:tcBorders>
              <w:bottom w:val="single" w:sz="4" w:space="0" w:color="auto"/>
            </w:tcBorders>
          </w:tcPr>
          <w:p w14:paraId="322FD864" w14:textId="77777777" w:rsidR="00EE7E9F" w:rsidRDefault="00EE7E9F" w:rsidP="00CE3DBB">
            <w:pPr>
              <w:spacing w:line="480" w:lineRule="auto"/>
              <w:jc w:val="center"/>
            </w:pPr>
            <w:r>
              <w:t>0.900</w:t>
            </w:r>
          </w:p>
        </w:tc>
      </w:tr>
    </w:tbl>
    <w:p w14:paraId="017A5491" w14:textId="77777777" w:rsidR="00D138FA" w:rsidRDefault="00D138FA" w:rsidP="005B2EAE"/>
    <w:p w14:paraId="600605AF" w14:textId="3F3515BB" w:rsidR="005B2EAE" w:rsidRDefault="005B2EAE"/>
    <w:p w14:paraId="728F84BE" w14:textId="3D9F1ACC" w:rsidR="00596EA4" w:rsidRDefault="00596EA4"/>
    <w:p w14:paraId="1BD3CA05" w14:textId="0B675DDC" w:rsidR="00596EA4" w:rsidRDefault="00596EA4"/>
    <w:p w14:paraId="17887BE5" w14:textId="2770C215" w:rsidR="00596EA4" w:rsidRDefault="00596EA4"/>
    <w:p w14:paraId="2BD255A7" w14:textId="59099BD2" w:rsidR="00596EA4" w:rsidRDefault="00596EA4"/>
    <w:p w14:paraId="60AB9B22" w14:textId="2C0D740B" w:rsidR="00596EA4" w:rsidRDefault="00596EA4"/>
    <w:p w14:paraId="1B29881D" w14:textId="24E6D67B" w:rsidR="00596EA4" w:rsidRDefault="00596EA4"/>
    <w:p w14:paraId="46BF02ED" w14:textId="06E6DBA1" w:rsidR="00596EA4" w:rsidRDefault="00596EA4"/>
    <w:p w14:paraId="618463C9" w14:textId="74DFD7CA" w:rsidR="00596EA4" w:rsidRDefault="00596EA4"/>
    <w:p w14:paraId="4A6663CF" w14:textId="5F747396" w:rsidR="00596EA4" w:rsidRDefault="00596EA4"/>
    <w:p w14:paraId="1183235A" w14:textId="4752A5D6" w:rsidR="00596EA4" w:rsidRDefault="00596EA4"/>
    <w:p w14:paraId="48B0D3E4" w14:textId="7F0545CC" w:rsidR="00596EA4" w:rsidRDefault="00596EA4"/>
    <w:p w14:paraId="08539108" w14:textId="5444D836" w:rsidR="00596EA4" w:rsidRDefault="00596EA4"/>
    <w:p w14:paraId="70276209" w14:textId="4B229A94" w:rsidR="00596EA4" w:rsidRDefault="00596EA4"/>
    <w:p w14:paraId="5204CA7B" w14:textId="1AF0D855" w:rsidR="00596EA4" w:rsidRDefault="00C4664F" w:rsidP="00596EA4">
      <w:pPr>
        <w:spacing w:line="480" w:lineRule="auto"/>
        <w:jc w:val="center"/>
      </w:pPr>
      <w:r>
        <w:object w:dxaOrig="15437" w:dyaOrig="11815" w14:anchorId="3E4757EC">
          <v:shape id="_x0000_i1026" type="#_x0000_t75" style="width:402pt;height:307.5pt" o:ole="">
            <v:imagedata r:id="rId13" o:title=""/>
          </v:shape>
          <o:OLEObject Type="Embed" ProgID="Origin95.Graph" ShapeID="_x0000_i1026" DrawAspect="Content" ObjectID="_1756074449" r:id="rId14"/>
        </w:object>
      </w:r>
    </w:p>
    <w:p w14:paraId="1CD8B10B" w14:textId="047DFD02" w:rsidR="00596EA4" w:rsidRDefault="00596EA4" w:rsidP="00596EA4">
      <w:pPr>
        <w:spacing w:line="480" w:lineRule="auto"/>
        <w:jc w:val="center"/>
      </w:pPr>
      <w:r w:rsidRPr="00330394">
        <w:rPr>
          <w:b/>
          <w:bCs/>
        </w:rPr>
        <w:t xml:space="preserve">Fig. </w:t>
      </w:r>
      <w:r>
        <w:rPr>
          <w:b/>
          <w:bCs/>
        </w:rPr>
        <w:t>S</w:t>
      </w:r>
      <w:r w:rsidR="003C430A">
        <w:rPr>
          <w:b/>
          <w:bCs/>
        </w:rPr>
        <w:t>4.</w:t>
      </w:r>
      <w:r>
        <w:t xml:space="preserve"> Relationship between pH and rate constants for tramadol degradation</w:t>
      </w:r>
    </w:p>
    <w:p w14:paraId="0990F2DD" w14:textId="77777777" w:rsidR="00596EA4" w:rsidRPr="005B2EAE" w:rsidRDefault="00596EA4"/>
    <w:sectPr w:rsidR="00596EA4" w:rsidRPr="005B2EAE" w:rsidSect="00683C4D">
      <w:footerReference w:type="default" r:id="rId1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4CB7510" w14:textId="77777777" w:rsidR="008328D3" w:rsidRDefault="008328D3" w:rsidP="00344580">
      <w:pPr>
        <w:spacing w:after="0" w:line="240" w:lineRule="auto"/>
      </w:pPr>
      <w:r>
        <w:separator/>
      </w:r>
    </w:p>
  </w:endnote>
  <w:endnote w:type="continuationSeparator" w:id="0">
    <w:p w14:paraId="16690102" w14:textId="77777777" w:rsidR="008328D3" w:rsidRDefault="008328D3" w:rsidP="003445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8340565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1EF56F4" w14:textId="0BBE5517" w:rsidR="00344580" w:rsidRDefault="0034458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83C4D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31E5B1D0" w14:textId="77777777" w:rsidR="00344580" w:rsidRDefault="0034458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1448883" w14:textId="77777777" w:rsidR="008328D3" w:rsidRDefault="008328D3" w:rsidP="00344580">
      <w:pPr>
        <w:spacing w:after="0" w:line="240" w:lineRule="auto"/>
      </w:pPr>
      <w:r>
        <w:separator/>
      </w:r>
    </w:p>
  </w:footnote>
  <w:footnote w:type="continuationSeparator" w:id="0">
    <w:p w14:paraId="37D89F55" w14:textId="77777777" w:rsidR="008328D3" w:rsidRDefault="008328D3" w:rsidP="00344580">
      <w:pPr>
        <w:spacing w:after="0" w:line="240" w:lineRule="auto"/>
      </w:pPr>
      <w:r>
        <w:continuationSeparator/>
      </w:r>
    </w:p>
  </w:footnote>
  <w:footnote w:id="1">
    <w:p w14:paraId="6A0EC57A" w14:textId="3AB1071C" w:rsidR="000A2E1E" w:rsidRPr="000A2E1E" w:rsidRDefault="000A2E1E">
      <w:pPr>
        <w:pStyle w:val="FootnoteText"/>
        <w:rPr>
          <w:lang w:val="en-US"/>
        </w:rPr>
      </w:pPr>
      <w:r w:rsidRPr="003C430A">
        <w:rPr>
          <w:rStyle w:val="FootnoteReference"/>
        </w:rPr>
        <w:t>*</w:t>
      </w:r>
      <w:r>
        <w:rPr>
          <w:lang w:val="en-US"/>
        </w:rPr>
        <w:t xml:space="preserve">Corresponding author: Tel: +27-79-911-3590. </w:t>
      </w:r>
      <w:r w:rsidRPr="00AE7787">
        <w:t>E-mail: samuel.iwarere@up.ac.za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2MjU3MzYxMzMyMzIxN7NU0lEKTi0uzszPAykwrQUAHBVfKywAAAA="/>
  </w:docVars>
  <w:rsids>
    <w:rsidRoot w:val="008A5AC2"/>
    <w:rsid w:val="0000558E"/>
    <w:rsid w:val="00030507"/>
    <w:rsid w:val="00036CB7"/>
    <w:rsid w:val="00074E62"/>
    <w:rsid w:val="000817F2"/>
    <w:rsid w:val="000A0DB1"/>
    <w:rsid w:val="000A2E1E"/>
    <w:rsid w:val="001B2968"/>
    <w:rsid w:val="002806C5"/>
    <w:rsid w:val="00344580"/>
    <w:rsid w:val="003510A8"/>
    <w:rsid w:val="003C430A"/>
    <w:rsid w:val="003E75C0"/>
    <w:rsid w:val="00412CC2"/>
    <w:rsid w:val="0048055C"/>
    <w:rsid w:val="004C43EC"/>
    <w:rsid w:val="004C6BD5"/>
    <w:rsid w:val="004F36A2"/>
    <w:rsid w:val="005730D8"/>
    <w:rsid w:val="00596EA4"/>
    <w:rsid w:val="005B2EAE"/>
    <w:rsid w:val="005C2880"/>
    <w:rsid w:val="005C4C56"/>
    <w:rsid w:val="006174E6"/>
    <w:rsid w:val="006574CA"/>
    <w:rsid w:val="00683C4D"/>
    <w:rsid w:val="0068707B"/>
    <w:rsid w:val="00691825"/>
    <w:rsid w:val="006D32D5"/>
    <w:rsid w:val="006E0706"/>
    <w:rsid w:val="007619EB"/>
    <w:rsid w:val="00774FB0"/>
    <w:rsid w:val="007804E8"/>
    <w:rsid w:val="0078489A"/>
    <w:rsid w:val="00787329"/>
    <w:rsid w:val="007E12D7"/>
    <w:rsid w:val="00802C1E"/>
    <w:rsid w:val="008328D3"/>
    <w:rsid w:val="008337D1"/>
    <w:rsid w:val="00854777"/>
    <w:rsid w:val="008A5AC2"/>
    <w:rsid w:val="0091709F"/>
    <w:rsid w:val="00944D47"/>
    <w:rsid w:val="00947F33"/>
    <w:rsid w:val="00957579"/>
    <w:rsid w:val="009B6C99"/>
    <w:rsid w:val="00A64AB9"/>
    <w:rsid w:val="00AE471A"/>
    <w:rsid w:val="00B9446A"/>
    <w:rsid w:val="00BA6657"/>
    <w:rsid w:val="00C4664F"/>
    <w:rsid w:val="00CE3F3A"/>
    <w:rsid w:val="00D138FA"/>
    <w:rsid w:val="00E94D8D"/>
    <w:rsid w:val="00EE7E9F"/>
    <w:rsid w:val="00F02858"/>
    <w:rsid w:val="00F26C17"/>
    <w:rsid w:val="00F34370"/>
    <w:rsid w:val="00F5485B"/>
    <w:rsid w:val="00F63121"/>
    <w:rsid w:val="00F860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640876"/>
  <w15:chartTrackingRefBased/>
  <w15:docId w15:val="{C3818AFB-781F-43FC-9C3F-D74359A09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A5AC2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8A5AC2"/>
    <w:rPr>
      <w:color w:val="0563C1" w:themeColor="hyperlink"/>
      <w:u w:val="single"/>
    </w:rPr>
  </w:style>
  <w:style w:type="paragraph" w:customStyle="1" w:styleId="paragraph">
    <w:name w:val="paragraph"/>
    <w:basedOn w:val="Normal"/>
    <w:rsid w:val="008A5AC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en-ZA"/>
    </w:rPr>
  </w:style>
  <w:style w:type="character" w:customStyle="1" w:styleId="normaltextrun">
    <w:name w:val="normaltextrun"/>
    <w:basedOn w:val="DefaultParagraphFont"/>
    <w:rsid w:val="008A5AC2"/>
  </w:style>
  <w:style w:type="character" w:styleId="CommentReference">
    <w:name w:val="annotation reference"/>
    <w:basedOn w:val="DefaultParagraphFont"/>
    <w:uiPriority w:val="99"/>
    <w:semiHidden/>
    <w:unhideWhenUsed/>
    <w:rsid w:val="008337D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337D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337D1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337D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337D1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37D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37D1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BA6657"/>
    <w:pPr>
      <w:spacing w:after="0" w:line="240" w:lineRule="auto"/>
    </w:pPr>
    <w:rPr>
      <w:rFonts w:ascii="Times New Roman" w:hAnsi="Times New Roman"/>
    </w:rPr>
  </w:style>
  <w:style w:type="table" w:styleId="TableGrid">
    <w:name w:val="Table Grid"/>
    <w:basedOn w:val="TableNormal"/>
    <w:uiPriority w:val="39"/>
    <w:rsid w:val="00EE7E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neNumber">
    <w:name w:val="line number"/>
    <w:basedOn w:val="DefaultParagraphFont"/>
    <w:uiPriority w:val="99"/>
    <w:semiHidden/>
    <w:unhideWhenUsed/>
    <w:rsid w:val="00344580"/>
  </w:style>
  <w:style w:type="paragraph" w:styleId="Header">
    <w:name w:val="header"/>
    <w:basedOn w:val="Normal"/>
    <w:link w:val="HeaderChar"/>
    <w:uiPriority w:val="99"/>
    <w:unhideWhenUsed/>
    <w:rsid w:val="0034458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44580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34458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44580"/>
    <w:rPr>
      <w:rFonts w:ascii="Times New Roman" w:hAnsi="Times New Roman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0A2E1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A2E1E"/>
    <w:rPr>
      <w:rFonts w:ascii="Times New Roman" w:hAnsi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0A2E1E"/>
    <w:rPr>
      <w:vertAlign w:val="superscript"/>
    </w:rPr>
  </w:style>
  <w:style w:type="character" w:styleId="EndnoteReference">
    <w:name w:val="endnote reference"/>
    <w:basedOn w:val="DefaultParagraphFont"/>
    <w:uiPriority w:val="99"/>
    <w:semiHidden/>
    <w:unhideWhenUsed/>
    <w:rsid w:val="00802C1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2.emf"/><Relationship Id="rId3" Type="http://schemas.openxmlformats.org/officeDocument/2006/relationships/settings" Target="settings.xml"/><Relationship Id="rId7" Type="http://schemas.openxmlformats.org/officeDocument/2006/relationships/hyperlink" Target="mailto:samuel.iwarere@up.ac.za" TargetMode="External"/><Relationship Id="rId12" Type="http://schemas.openxmlformats.org/officeDocument/2006/relationships/chart" Target="charts/chart3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chart" Target="charts/chart2.xml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chart" Target="charts/chart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21689182\OneDrive%20-%20University%20of%20Pretoria\PhD%20work\TRamadol\Power%20analysis_TRA%20experimen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21689182\AppData\Roaming\Microsoft\Excel\Tramadol%20Data%20(version%201).xlsb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21689182\AppData\Roaming\Microsoft\Excel\Tramadol%20Data%20(version%201).xlsb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05350420212625"/>
          <c:y val="7.6350884316256057E-2"/>
          <c:w val="0.70887301492616472"/>
          <c:h val="0.7450631516364322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NewFile1!$G$2</c:f>
              <c:strCache>
                <c:ptCount val="1"/>
                <c:pt idx="0">
                  <c:v>Voltage (kV)</c:v>
                </c:pt>
              </c:strCache>
            </c:strRef>
          </c:tx>
          <c:spPr>
            <a:ln w="2857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NewFile1!$F$3:$F$1202</c:f>
              <c:numCache>
                <c:formatCode>0.00E+00</c:formatCode>
                <c:ptCount val="1200"/>
                <c:pt idx="0">
                  <c:v>-1.2E-4</c:v>
                </c:pt>
                <c:pt idx="1">
                  <c:v>-1.198E-4</c:v>
                </c:pt>
                <c:pt idx="2">
                  <c:v>-1.1959999999999999E-4</c:v>
                </c:pt>
                <c:pt idx="3">
                  <c:v>-1.1939999999999999E-4</c:v>
                </c:pt>
                <c:pt idx="4">
                  <c:v>-1.1919999999999998E-4</c:v>
                </c:pt>
                <c:pt idx="5">
                  <c:v>-1.1899999999999998E-4</c:v>
                </c:pt>
                <c:pt idx="6">
                  <c:v>-1.1879999999999997E-4</c:v>
                </c:pt>
                <c:pt idx="7">
                  <c:v>-1.1859999999999997E-4</c:v>
                </c:pt>
                <c:pt idx="8">
                  <c:v>-1.1839999999999996E-4</c:v>
                </c:pt>
                <c:pt idx="9">
                  <c:v>-1.1819999999999996E-4</c:v>
                </c:pt>
                <c:pt idx="10">
                  <c:v>-1.1799999999999995E-4</c:v>
                </c:pt>
                <c:pt idx="11">
                  <c:v>-1.1779999999999995E-4</c:v>
                </c:pt>
                <c:pt idx="12">
                  <c:v>-1.1759999999999994E-4</c:v>
                </c:pt>
                <c:pt idx="13">
                  <c:v>-1.1739999999999994E-4</c:v>
                </c:pt>
                <c:pt idx="14">
                  <c:v>-1.1719999999999993E-4</c:v>
                </c:pt>
                <c:pt idx="15">
                  <c:v>-1.1699999999999993E-4</c:v>
                </c:pt>
                <c:pt idx="16">
                  <c:v>-1.1679999999999993E-4</c:v>
                </c:pt>
                <c:pt idx="17">
                  <c:v>-1.1659999999999992E-4</c:v>
                </c:pt>
                <c:pt idx="18">
                  <c:v>-1.1639999999999992E-4</c:v>
                </c:pt>
                <c:pt idx="19">
                  <c:v>-1.1619999999999991E-4</c:v>
                </c:pt>
                <c:pt idx="20">
                  <c:v>-1.1599999999999991E-4</c:v>
                </c:pt>
                <c:pt idx="21">
                  <c:v>-1.157999999999999E-4</c:v>
                </c:pt>
                <c:pt idx="22">
                  <c:v>-1.155999999999999E-4</c:v>
                </c:pt>
                <c:pt idx="23">
                  <c:v>-1.1539999999999989E-4</c:v>
                </c:pt>
                <c:pt idx="24">
                  <c:v>-1.1519999999999989E-4</c:v>
                </c:pt>
                <c:pt idx="25">
                  <c:v>-1.1499999999999988E-4</c:v>
                </c:pt>
                <c:pt idx="26">
                  <c:v>-1.1479999999999988E-4</c:v>
                </c:pt>
                <c:pt idx="27">
                  <c:v>-1.1459999999999987E-4</c:v>
                </c:pt>
                <c:pt idx="28">
                  <c:v>-1.1439999999999987E-4</c:v>
                </c:pt>
                <c:pt idx="29">
                  <c:v>-1.1419999999999986E-4</c:v>
                </c:pt>
                <c:pt idx="30">
                  <c:v>-1.1399999999999986E-4</c:v>
                </c:pt>
                <c:pt idx="31">
                  <c:v>-1.1379999999999985E-4</c:v>
                </c:pt>
                <c:pt idx="32">
                  <c:v>-1.1359999999999985E-4</c:v>
                </c:pt>
                <c:pt idx="33">
                  <c:v>-1.1339999999999984E-4</c:v>
                </c:pt>
                <c:pt idx="34">
                  <c:v>-1.1319999999999984E-4</c:v>
                </c:pt>
                <c:pt idx="35">
                  <c:v>-1.1299999999999983E-4</c:v>
                </c:pt>
                <c:pt idx="36">
                  <c:v>-1.1279999999999983E-4</c:v>
                </c:pt>
                <c:pt idx="37">
                  <c:v>-1.1259999999999982E-4</c:v>
                </c:pt>
                <c:pt idx="38">
                  <c:v>-1.1239999999999982E-4</c:v>
                </c:pt>
                <c:pt idx="39">
                  <c:v>-1.1219999999999981E-4</c:v>
                </c:pt>
                <c:pt idx="40">
                  <c:v>-1.1199999999999981E-4</c:v>
                </c:pt>
                <c:pt idx="41">
                  <c:v>-1.117999999999998E-4</c:v>
                </c:pt>
                <c:pt idx="42">
                  <c:v>-1.115999999999998E-4</c:v>
                </c:pt>
                <c:pt idx="43">
                  <c:v>-1.1139999999999979E-4</c:v>
                </c:pt>
                <c:pt idx="44">
                  <c:v>-1.1119999999999979E-4</c:v>
                </c:pt>
                <c:pt idx="45">
                  <c:v>-1.1099999999999978E-4</c:v>
                </c:pt>
                <c:pt idx="46">
                  <c:v>-1.1079999999999978E-4</c:v>
                </c:pt>
                <c:pt idx="47">
                  <c:v>-1.1059999999999977E-4</c:v>
                </c:pt>
                <c:pt idx="48">
                  <c:v>-1.1039999999999977E-4</c:v>
                </c:pt>
                <c:pt idx="49">
                  <c:v>-1.1019999999999976E-4</c:v>
                </c:pt>
                <c:pt idx="50">
                  <c:v>-1.0999999999999976E-4</c:v>
                </c:pt>
                <c:pt idx="51">
                  <c:v>-1.0979999999999976E-4</c:v>
                </c:pt>
                <c:pt idx="52">
                  <c:v>-1.0959999999999975E-4</c:v>
                </c:pt>
                <c:pt idx="53">
                  <c:v>-1.0939999999999975E-4</c:v>
                </c:pt>
                <c:pt idx="54">
                  <c:v>-1.0919999999999974E-4</c:v>
                </c:pt>
                <c:pt idx="55">
                  <c:v>-1.0899999999999974E-4</c:v>
                </c:pt>
                <c:pt idx="56">
                  <c:v>-1.0879999999999973E-4</c:v>
                </c:pt>
                <c:pt idx="57">
                  <c:v>-1.0859999999999973E-4</c:v>
                </c:pt>
                <c:pt idx="58">
                  <c:v>-1.0839999999999972E-4</c:v>
                </c:pt>
                <c:pt idx="59">
                  <c:v>-1.0819999999999972E-4</c:v>
                </c:pt>
                <c:pt idx="60">
                  <c:v>-1.0799999999999971E-4</c:v>
                </c:pt>
                <c:pt idx="61">
                  <c:v>-1.0779999999999971E-4</c:v>
                </c:pt>
                <c:pt idx="62">
                  <c:v>-1.075999999999997E-4</c:v>
                </c:pt>
                <c:pt idx="63">
                  <c:v>-1.073999999999997E-4</c:v>
                </c:pt>
                <c:pt idx="64">
                  <c:v>-1.0719999999999969E-4</c:v>
                </c:pt>
                <c:pt idx="65">
                  <c:v>-1.0699999999999969E-4</c:v>
                </c:pt>
                <c:pt idx="66">
                  <c:v>-1.0679999999999968E-4</c:v>
                </c:pt>
                <c:pt idx="67">
                  <c:v>-1.0659999999999968E-4</c:v>
                </c:pt>
                <c:pt idx="68">
                  <c:v>-1.0639999999999967E-4</c:v>
                </c:pt>
                <c:pt idx="69">
                  <c:v>-1.0619999999999967E-4</c:v>
                </c:pt>
                <c:pt idx="70">
                  <c:v>-1.0599999999999966E-4</c:v>
                </c:pt>
                <c:pt idx="71">
                  <c:v>-1.0579999999999966E-4</c:v>
                </c:pt>
                <c:pt idx="72">
                  <c:v>-1.0559999999999965E-4</c:v>
                </c:pt>
                <c:pt idx="73">
                  <c:v>-1.0539999999999965E-4</c:v>
                </c:pt>
                <c:pt idx="74">
                  <c:v>-1.0519999999999964E-4</c:v>
                </c:pt>
                <c:pt idx="75">
                  <c:v>-1.0499999999999964E-4</c:v>
                </c:pt>
                <c:pt idx="76">
                  <c:v>-1.0479999999999963E-4</c:v>
                </c:pt>
                <c:pt idx="77">
                  <c:v>-1.0459999999999963E-4</c:v>
                </c:pt>
                <c:pt idx="78">
                  <c:v>-1.0439999999999962E-4</c:v>
                </c:pt>
                <c:pt idx="79">
                  <c:v>-1.0419999999999962E-4</c:v>
                </c:pt>
                <c:pt idx="80">
                  <c:v>-1.0399999999999961E-4</c:v>
                </c:pt>
                <c:pt idx="81">
                  <c:v>-1.0379999999999961E-4</c:v>
                </c:pt>
                <c:pt idx="82">
                  <c:v>-1.035999999999996E-4</c:v>
                </c:pt>
                <c:pt idx="83">
                  <c:v>-1.033999999999996E-4</c:v>
                </c:pt>
                <c:pt idx="84">
                  <c:v>-1.0319999999999959E-4</c:v>
                </c:pt>
                <c:pt idx="85">
                  <c:v>-1.0299999999999959E-4</c:v>
                </c:pt>
                <c:pt idx="86">
                  <c:v>-1.0279999999999958E-4</c:v>
                </c:pt>
                <c:pt idx="87">
                  <c:v>-1.0259999999999958E-4</c:v>
                </c:pt>
                <c:pt idx="88">
                  <c:v>-1.0239999999999958E-4</c:v>
                </c:pt>
                <c:pt idx="89">
                  <c:v>-1.0219999999999957E-4</c:v>
                </c:pt>
                <c:pt idx="90">
                  <c:v>-1.0199999999999957E-4</c:v>
                </c:pt>
                <c:pt idx="91">
                  <c:v>-1.0179999999999956E-4</c:v>
                </c:pt>
                <c:pt idx="92">
                  <c:v>-1.0159999999999956E-4</c:v>
                </c:pt>
                <c:pt idx="93">
                  <c:v>-1.0139999999999955E-4</c:v>
                </c:pt>
                <c:pt idx="94">
                  <c:v>-1.0119999999999955E-4</c:v>
                </c:pt>
                <c:pt idx="95">
                  <c:v>-1.0099999999999954E-4</c:v>
                </c:pt>
                <c:pt idx="96">
                  <c:v>-1.0079999999999954E-4</c:v>
                </c:pt>
                <c:pt idx="97">
                  <c:v>-1.0059999999999953E-4</c:v>
                </c:pt>
                <c:pt idx="98">
                  <c:v>-1.0039999999999953E-4</c:v>
                </c:pt>
                <c:pt idx="99">
                  <c:v>-1.0019999999999952E-4</c:v>
                </c:pt>
                <c:pt idx="100">
                  <c:v>-9.9999999999999517E-5</c:v>
                </c:pt>
                <c:pt idx="101">
                  <c:v>-9.9799999999999512E-5</c:v>
                </c:pt>
                <c:pt idx="102">
                  <c:v>-9.9599999999999507E-5</c:v>
                </c:pt>
                <c:pt idx="103">
                  <c:v>-9.9399999999999502E-5</c:v>
                </c:pt>
                <c:pt idx="104">
                  <c:v>-9.9199999999999497E-5</c:v>
                </c:pt>
                <c:pt idx="105">
                  <c:v>-9.8999999999999493E-5</c:v>
                </c:pt>
                <c:pt idx="106">
                  <c:v>-9.8799999999999488E-5</c:v>
                </c:pt>
                <c:pt idx="107">
                  <c:v>-9.8599999999999483E-5</c:v>
                </c:pt>
                <c:pt idx="108">
                  <c:v>-9.8399999999999478E-5</c:v>
                </c:pt>
                <c:pt idx="109">
                  <c:v>-9.8199999999999473E-5</c:v>
                </c:pt>
                <c:pt idx="110">
                  <c:v>-9.7999999999999468E-5</c:v>
                </c:pt>
                <c:pt idx="111">
                  <c:v>-9.7799999999999463E-5</c:v>
                </c:pt>
                <c:pt idx="112">
                  <c:v>-9.7599999999999459E-5</c:v>
                </c:pt>
                <c:pt idx="113">
                  <c:v>-9.7399999999999454E-5</c:v>
                </c:pt>
                <c:pt idx="114">
                  <c:v>-9.7199999999999449E-5</c:v>
                </c:pt>
                <c:pt idx="115">
                  <c:v>-9.6999999999999444E-5</c:v>
                </c:pt>
                <c:pt idx="116">
                  <c:v>-9.6799999999999439E-5</c:v>
                </c:pt>
                <c:pt idx="117">
                  <c:v>-9.6599999999999434E-5</c:v>
                </c:pt>
                <c:pt idx="118">
                  <c:v>-9.6399999999999429E-5</c:v>
                </c:pt>
                <c:pt idx="119">
                  <c:v>-9.6199999999999425E-5</c:v>
                </c:pt>
                <c:pt idx="120">
                  <c:v>-9.599999999999942E-5</c:v>
                </c:pt>
                <c:pt idx="121">
                  <c:v>-9.5799999999999415E-5</c:v>
                </c:pt>
                <c:pt idx="122">
                  <c:v>-9.559999999999941E-5</c:v>
                </c:pt>
                <c:pt idx="123">
                  <c:v>-9.5399999999999405E-5</c:v>
                </c:pt>
                <c:pt idx="124">
                  <c:v>-9.51999999999994E-5</c:v>
                </c:pt>
                <c:pt idx="125">
                  <c:v>-9.4999999999999395E-5</c:v>
                </c:pt>
                <c:pt idx="126">
                  <c:v>-9.4799999999999391E-5</c:v>
                </c:pt>
                <c:pt idx="127">
                  <c:v>-9.4599999999999386E-5</c:v>
                </c:pt>
                <c:pt idx="128">
                  <c:v>-9.4399999999999381E-5</c:v>
                </c:pt>
                <c:pt idx="129">
                  <c:v>-9.4199999999999376E-5</c:v>
                </c:pt>
                <c:pt idx="130">
                  <c:v>-9.3999999999999371E-5</c:v>
                </c:pt>
                <c:pt idx="131">
                  <c:v>-9.3799999999999366E-5</c:v>
                </c:pt>
                <c:pt idx="132">
                  <c:v>-9.3599999999999361E-5</c:v>
                </c:pt>
                <c:pt idx="133">
                  <c:v>-9.3399999999999356E-5</c:v>
                </c:pt>
                <c:pt idx="134">
                  <c:v>-9.3199999999999352E-5</c:v>
                </c:pt>
                <c:pt idx="135">
                  <c:v>-9.2999999999999347E-5</c:v>
                </c:pt>
                <c:pt idx="136">
                  <c:v>-9.2799999999999342E-5</c:v>
                </c:pt>
                <c:pt idx="137">
                  <c:v>-9.2599999999999337E-5</c:v>
                </c:pt>
                <c:pt idx="138">
                  <c:v>-9.2399999999999332E-5</c:v>
                </c:pt>
                <c:pt idx="139">
                  <c:v>-9.2199999999999327E-5</c:v>
                </c:pt>
                <c:pt idx="140">
                  <c:v>-9.1999999999999322E-5</c:v>
                </c:pt>
                <c:pt idx="141">
                  <c:v>-9.1799999999999318E-5</c:v>
                </c:pt>
                <c:pt idx="142">
                  <c:v>-9.1599999999999313E-5</c:v>
                </c:pt>
                <c:pt idx="143">
                  <c:v>-9.1399999999999308E-5</c:v>
                </c:pt>
                <c:pt idx="144">
                  <c:v>-9.1199999999999303E-5</c:v>
                </c:pt>
                <c:pt idx="145">
                  <c:v>-9.0999999999999298E-5</c:v>
                </c:pt>
                <c:pt idx="146">
                  <c:v>-9.0799999999999293E-5</c:v>
                </c:pt>
                <c:pt idx="147">
                  <c:v>-9.0599999999999288E-5</c:v>
                </c:pt>
                <c:pt idx="148">
                  <c:v>-9.0399999999999284E-5</c:v>
                </c:pt>
                <c:pt idx="149">
                  <c:v>-9.0199999999999279E-5</c:v>
                </c:pt>
                <c:pt idx="150">
                  <c:v>-8.9999999999999274E-5</c:v>
                </c:pt>
                <c:pt idx="151">
                  <c:v>-8.9799999999999269E-5</c:v>
                </c:pt>
                <c:pt idx="152">
                  <c:v>-8.9599999999999264E-5</c:v>
                </c:pt>
                <c:pt idx="153">
                  <c:v>-8.9399999999999259E-5</c:v>
                </c:pt>
                <c:pt idx="154">
                  <c:v>-8.9199999999999254E-5</c:v>
                </c:pt>
                <c:pt idx="155">
                  <c:v>-8.899999999999925E-5</c:v>
                </c:pt>
                <c:pt idx="156">
                  <c:v>-8.8799999999999245E-5</c:v>
                </c:pt>
                <c:pt idx="157">
                  <c:v>-8.859999999999924E-5</c:v>
                </c:pt>
                <c:pt idx="158">
                  <c:v>-8.8399999999999235E-5</c:v>
                </c:pt>
                <c:pt idx="159">
                  <c:v>-8.819999999999923E-5</c:v>
                </c:pt>
                <c:pt idx="160">
                  <c:v>-8.7999999999999225E-5</c:v>
                </c:pt>
                <c:pt idx="161">
                  <c:v>-8.779999999999922E-5</c:v>
                </c:pt>
                <c:pt idx="162">
                  <c:v>-8.7599999999999215E-5</c:v>
                </c:pt>
                <c:pt idx="163">
                  <c:v>-8.7399999999999211E-5</c:v>
                </c:pt>
                <c:pt idx="164">
                  <c:v>-8.7199999999999206E-5</c:v>
                </c:pt>
                <c:pt idx="165">
                  <c:v>-8.6999999999999201E-5</c:v>
                </c:pt>
                <c:pt idx="166">
                  <c:v>-8.6799999999999196E-5</c:v>
                </c:pt>
                <c:pt idx="167">
                  <c:v>-8.6599999999999191E-5</c:v>
                </c:pt>
                <c:pt idx="168">
                  <c:v>-8.6399999999999186E-5</c:v>
                </c:pt>
                <c:pt idx="169">
                  <c:v>-8.6199999999999181E-5</c:v>
                </c:pt>
                <c:pt idx="170">
                  <c:v>-8.5999999999999177E-5</c:v>
                </c:pt>
                <c:pt idx="171">
                  <c:v>-8.5799999999999172E-5</c:v>
                </c:pt>
                <c:pt idx="172">
                  <c:v>-8.5599999999999167E-5</c:v>
                </c:pt>
                <c:pt idx="173">
                  <c:v>-8.5399999999999162E-5</c:v>
                </c:pt>
                <c:pt idx="174">
                  <c:v>-8.5199999999999157E-5</c:v>
                </c:pt>
                <c:pt idx="175">
                  <c:v>-8.4999999999999152E-5</c:v>
                </c:pt>
                <c:pt idx="176">
                  <c:v>-8.4799999999999147E-5</c:v>
                </c:pt>
                <c:pt idx="177">
                  <c:v>-8.4599999999999143E-5</c:v>
                </c:pt>
                <c:pt idx="178">
                  <c:v>-8.4399999999999138E-5</c:v>
                </c:pt>
                <c:pt idx="179">
                  <c:v>-8.4199999999999133E-5</c:v>
                </c:pt>
                <c:pt idx="180">
                  <c:v>-8.3999999999999128E-5</c:v>
                </c:pt>
                <c:pt idx="181">
                  <c:v>-8.3799999999999123E-5</c:v>
                </c:pt>
                <c:pt idx="182">
                  <c:v>-8.3599999999999118E-5</c:v>
                </c:pt>
                <c:pt idx="183">
                  <c:v>-8.3399999999999113E-5</c:v>
                </c:pt>
                <c:pt idx="184">
                  <c:v>-8.3199999999999109E-5</c:v>
                </c:pt>
                <c:pt idx="185">
                  <c:v>-8.2999999999999104E-5</c:v>
                </c:pt>
                <c:pt idx="186">
                  <c:v>-8.2799999999999099E-5</c:v>
                </c:pt>
                <c:pt idx="187">
                  <c:v>-8.2599999999999094E-5</c:v>
                </c:pt>
                <c:pt idx="188">
                  <c:v>-8.2399999999999089E-5</c:v>
                </c:pt>
                <c:pt idx="189">
                  <c:v>-8.2199999999999084E-5</c:v>
                </c:pt>
                <c:pt idx="190">
                  <c:v>-8.1999999999999079E-5</c:v>
                </c:pt>
                <c:pt idx="191">
                  <c:v>-8.1799999999999075E-5</c:v>
                </c:pt>
                <c:pt idx="192">
                  <c:v>-8.159999999999907E-5</c:v>
                </c:pt>
                <c:pt idx="193">
                  <c:v>-8.1399999999999065E-5</c:v>
                </c:pt>
                <c:pt idx="194">
                  <c:v>-8.119999999999906E-5</c:v>
                </c:pt>
                <c:pt idx="195">
                  <c:v>-8.0999999999999055E-5</c:v>
                </c:pt>
                <c:pt idx="196">
                  <c:v>-8.079999999999905E-5</c:v>
                </c:pt>
                <c:pt idx="197">
                  <c:v>-8.0599999999999045E-5</c:v>
                </c:pt>
                <c:pt idx="198">
                  <c:v>-8.039999999999904E-5</c:v>
                </c:pt>
                <c:pt idx="199">
                  <c:v>-8.0199999999999036E-5</c:v>
                </c:pt>
                <c:pt idx="200">
                  <c:v>-7.9999999999999031E-5</c:v>
                </c:pt>
                <c:pt idx="201">
                  <c:v>-7.9799999999999026E-5</c:v>
                </c:pt>
                <c:pt idx="202">
                  <c:v>-7.9599999999999021E-5</c:v>
                </c:pt>
                <c:pt idx="203">
                  <c:v>-7.9399999999999016E-5</c:v>
                </c:pt>
                <c:pt idx="204">
                  <c:v>-7.9199999999999011E-5</c:v>
                </c:pt>
                <c:pt idx="205">
                  <c:v>-7.8999999999999006E-5</c:v>
                </c:pt>
                <c:pt idx="206">
                  <c:v>-7.8799999999999002E-5</c:v>
                </c:pt>
                <c:pt idx="207">
                  <c:v>-7.8599999999998997E-5</c:v>
                </c:pt>
                <c:pt idx="208">
                  <c:v>-7.8399999999998992E-5</c:v>
                </c:pt>
                <c:pt idx="209">
                  <c:v>-7.8199999999998987E-5</c:v>
                </c:pt>
                <c:pt idx="210">
                  <c:v>-7.7999999999998982E-5</c:v>
                </c:pt>
                <c:pt idx="211">
                  <c:v>-7.7799999999998977E-5</c:v>
                </c:pt>
                <c:pt idx="212">
                  <c:v>-7.7599999999998972E-5</c:v>
                </c:pt>
                <c:pt idx="213">
                  <c:v>-7.7399999999998968E-5</c:v>
                </c:pt>
                <c:pt idx="214">
                  <c:v>-7.7199999999998963E-5</c:v>
                </c:pt>
                <c:pt idx="215">
                  <c:v>-7.6999999999998958E-5</c:v>
                </c:pt>
                <c:pt idx="216">
                  <c:v>-7.6799999999998953E-5</c:v>
                </c:pt>
                <c:pt idx="217">
                  <c:v>-7.6599999999998948E-5</c:v>
                </c:pt>
                <c:pt idx="218">
                  <c:v>-7.6399999999998943E-5</c:v>
                </c:pt>
                <c:pt idx="219">
                  <c:v>-7.6199999999998938E-5</c:v>
                </c:pt>
                <c:pt idx="220">
                  <c:v>-7.5999999999998934E-5</c:v>
                </c:pt>
                <c:pt idx="221">
                  <c:v>-7.5799999999998929E-5</c:v>
                </c:pt>
                <c:pt idx="222">
                  <c:v>-7.5599999999998924E-5</c:v>
                </c:pt>
                <c:pt idx="223">
                  <c:v>-7.5399999999998919E-5</c:v>
                </c:pt>
                <c:pt idx="224">
                  <c:v>-7.5199999999998914E-5</c:v>
                </c:pt>
                <c:pt idx="225">
                  <c:v>-7.4999999999998909E-5</c:v>
                </c:pt>
                <c:pt idx="226">
                  <c:v>-7.4799999999998904E-5</c:v>
                </c:pt>
                <c:pt idx="227">
                  <c:v>-7.45999999999989E-5</c:v>
                </c:pt>
                <c:pt idx="228">
                  <c:v>-7.4399999999998895E-5</c:v>
                </c:pt>
                <c:pt idx="229">
                  <c:v>-7.419999999999889E-5</c:v>
                </c:pt>
                <c:pt idx="230">
                  <c:v>-7.3999999999998885E-5</c:v>
                </c:pt>
                <c:pt idx="231">
                  <c:v>-7.379999999999888E-5</c:v>
                </c:pt>
                <c:pt idx="232">
                  <c:v>-7.3599999999998875E-5</c:v>
                </c:pt>
                <c:pt idx="233">
                  <c:v>-7.339999999999887E-5</c:v>
                </c:pt>
                <c:pt idx="234">
                  <c:v>-7.3199999999998865E-5</c:v>
                </c:pt>
                <c:pt idx="235">
                  <c:v>-7.2999999999998861E-5</c:v>
                </c:pt>
                <c:pt idx="236">
                  <c:v>-7.2799999999998856E-5</c:v>
                </c:pt>
                <c:pt idx="237">
                  <c:v>-7.2599999999998851E-5</c:v>
                </c:pt>
                <c:pt idx="238">
                  <c:v>-7.2399999999998846E-5</c:v>
                </c:pt>
                <c:pt idx="239">
                  <c:v>-7.2199999999998841E-5</c:v>
                </c:pt>
                <c:pt idx="240">
                  <c:v>-7.1999999999998836E-5</c:v>
                </c:pt>
                <c:pt idx="241">
                  <c:v>-7.1799999999998831E-5</c:v>
                </c:pt>
                <c:pt idx="242">
                  <c:v>-7.1599999999998827E-5</c:v>
                </c:pt>
                <c:pt idx="243">
                  <c:v>-7.1399999999998822E-5</c:v>
                </c:pt>
                <c:pt idx="244">
                  <c:v>-7.1199999999998817E-5</c:v>
                </c:pt>
                <c:pt idx="245">
                  <c:v>-7.0999999999998812E-5</c:v>
                </c:pt>
                <c:pt idx="246">
                  <c:v>-7.0799999999998807E-5</c:v>
                </c:pt>
                <c:pt idx="247">
                  <c:v>-7.0599999999998802E-5</c:v>
                </c:pt>
                <c:pt idx="248">
                  <c:v>-7.0399999999998797E-5</c:v>
                </c:pt>
                <c:pt idx="249">
                  <c:v>-7.0199999999998793E-5</c:v>
                </c:pt>
                <c:pt idx="250">
                  <c:v>-6.9999999999998788E-5</c:v>
                </c:pt>
                <c:pt idx="251">
                  <c:v>-6.9799999999998783E-5</c:v>
                </c:pt>
                <c:pt idx="252">
                  <c:v>-6.9599999999998778E-5</c:v>
                </c:pt>
                <c:pt idx="253">
                  <c:v>-6.9399999999998773E-5</c:v>
                </c:pt>
                <c:pt idx="254">
                  <c:v>-6.9199999999998768E-5</c:v>
                </c:pt>
                <c:pt idx="255">
                  <c:v>-6.8999999999998763E-5</c:v>
                </c:pt>
                <c:pt idx="256">
                  <c:v>-6.8799999999998759E-5</c:v>
                </c:pt>
                <c:pt idx="257">
                  <c:v>-6.8599999999998754E-5</c:v>
                </c:pt>
                <c:pt idx="258">
                  <c:v>-6.8399999999998749E-5</c:v>
                </c:pt>
                <c:pt idx="259">
                  <c:v>-6.8199999999998744E-5</c:v>
                </c:pt>
                <c:pt idx="260">
                  <c:v>-6.7999999999998739E-5</c:v>
                </c:pt>
                <c:pt idx="261">
                  <c:v>-6.7799999999998734E-5</c:v>
                </c:pt>
                <c:pt idx="262">
                  <c:v>-6.7599999999998729E-5</c:v>
                </c:pt>
                <c:pt idx="263">
                  <c:v>-6.7399999999998724E-5</c:v>
                </c:pt>
                <c:pt idx="264">
                  <c:v>-6.719999999999872E-5</c:v>
                </c:pt>
                <c:pt idx="265">
                  <c:v>-6.6999999999998715E-5</c:v>
                </c:pt>
                <c:pt idx="266">
                  <c:v>-6.679999999999871E-5</c:v>
                </c:pt>
                <c:pt idx="267">
                  <c:v>-6.6599999999998705E-5</c:v>
                </c:pt>
                <c:pt idx="268">
                  <c:v>-6.63999999999987E-5</c:v>
                </c:pt>
                <c:pt idx="269">
                  <c:v>-6.6199999999998695E-5</c:v>
                </c:pt>
                <c:pt idx="270">
                  <c:v>-6.599999999999869E-5</c:v>
                </c:pt>
                <c:pt idx="271">
                  <c:v>-6.5799999999998686E-5</c:v>
                </c:pt>
                <c:pt idx="272">
                  <c:v>-6.5599999999998681E-5</c:v>
                </c:pt>
                <c:pt idx="273">
                  <c:v>-6.5399999999998676E-5</c:v>
                </c:pt>
                <c:pt idx="274">
                  <c:v>-6.5199999999998671E-5</c:v>
                </c:pt>
                <c:pt idx="275">
                  <c:v>-6.4999999999998666E-5</c:v>
                </c:pt>
                <c:pt idx="276">
                  <c:v>-6.4799999999998661E-5</c:v>
                </c:pt>
                <c:pt idx="277">
                  <c:v>-6.4599999999998656E-5</c:v>
                </c:pt>
                <c:pt idx="278">
                  <c:v>-6.4399999999998652E-5</c:v>
                </c:pt>
                <c:pt idx="279">
                  <c:v>-6.4199999999998647E-5</c:v>
                </c:pt>
                <c:pt idx="280">
                  <c:v>-6.3999999999998642E-5</c:v>
                </c:pt>
                <c:pt idx="281">
                  <c:v>-6.3799999999998637E-5</c:v>
                </c:pt>
                <c:pt idx="282">
                  <c:v>-6.3599999999998632E-5</c:v>
                </c:pt>
                <c:pt idx="283">
                  <c:v>-6.3399999999998627E-5</c:v>
                </c:pt>
                <c:pt idx="284">
                  <c:v>-6.3199999999998622E-5</c:v>
                </c:pt>
                <c:pt idx="285">
                  <c:v>-6.2999999999998618E-5</c:v>
                </c:pt>
                <c:pt idx="286">
                  <c:v>-6.2799999999998613E-5</c:v>
                </c:pt>
                <c:pt idx="287">
                  <c:v>-6.2599999999998608E-5</c:v>
                </c:pt>
                <c:pt idx="288">
                  <c:v>-6.2399999999998603E-5</c:v>
                </c:pt>
                <c:pt idx="289">
                  <c:v>-6.2199999999998598E-5</c:v>
                </c:pt>
                <c:pt idx="290">
                  <c:v>-6.1999999999998593E-5</c:v>
                </c:pt>
                <c:pt idx="291">
                  <c:v>-6.1799999999998588E-5</c:v>
                </c:pt>
                <c:pt idx="292">
                  <c:v>-6.1599999999998584E-5</c:v>
                </c:pt>
                <c:pt idx="293">
                  <c:v>-6.1399999999998579E-5</c:v>
                </c:pt>
                <c:pt idx="294">
                  <c:v>-6.1199999999998574E-5</c:v>
                </c:pt>
                <c:pt idx="295">
                  <c:v>-6.0999999999998576E-5</c:v>
                </c:pt>
                <c:pt idx="296">
                  <c:v>-6.0799999999998578E-5</c:v>
                </c:pt>
                <c:pt idx="297">
                  <c:v>-6.059999999999858E-5</c:v>
                </c:pt>
                <c:pt idx="298">
                  <c:v>-6.0399999999998581E-5</c:v>
                </c:pt>
                <c:pt idx="299">
                  <c:v>-6.0199999999998583E-5</c:v>
                </c:pt>
                <c:pt idx="300">
                  <c:v>-5.9999999999998585E-5</c:v>
                </c:pt>
                <c:pt idx="301">
                  <c:v>-5.9799999999998587E-5</c:v>
                </c:pt>
                <c:pt idx="302">
                  <c:v>-5.9599999999998589E-5</c:v>
                </c:pt>
                <c:pt idx="303">
                  <c:v>-5.9399999999998591E-5</c:v>
                </c:pt>
                <c:pt idx="304">
                  <c:v>-5.9199999999998593E-5</c:v>
                </c:pt>
                <c:pt idx="305">
                  <c:v>-5.8999999999998595E-5</c:v>
                </c:pt>
                <c:pt idx="306">
                  <c:v>-5.8799999999998597E-5</c:v>
                </c:pt>
                <c:pt idx="307">
                  <c:v>-5.8599999999998599E-5</c:v>
                </c:pt>
                <c:pt idx="308">
                  <c:v>-5.8399999999998601E-5</c:v>
                </c:pt>
                <c:pt idx="309">
                  <c:v>-5.8199999999998603E-5</c:v>
                </c:pt>
                <c:pt idx="310">
                  <c:v>-5.7999999999998604E-5</c:v>
                </c:pt>
                <c:pt idx="311">
                  <c:v>-5.7799999999998606E-5</c:v>
                </c:pt>
                <c:pt idx="312">
                  <c:v>-5.7599999999998608E-5</c:v>
                </c:pt>
                <c:pt idx="313">
                  <c:v>-5.739999999999861E-5</c:v>
                </c:pt>
                <c:pt idx="314">
                  <c:v>-5.7199999999998612E-5</c:v>
                </c:pt>
                <c:pt idx="315">
                  <c:v>-5.6999999999998614E-5</c:v>
                </c:pt>
                <c:pt idx="316">
                  <c:v>-5.6799999999998616E-5</c:v>
                </c:pt>
                <c:pt idx="317">
                  <c:v>-5.6599999999998618E-5</c:v>
                </c:pt>
                <c:pt idx="318">
                  <c:v>-5.639999999999862E-5</c:v>
                </c:pt>
                <c:pt idx="319">
                  <c:v>-5.6199999999998622E-5</c:v>
                </c:pt>
                <c:pt idx="320">
                  <c:v>-5.5999999999998624E-5</c:v>
                </c:pt>
                <c:pt idx="321">
                  <c:v>-5.5799999999998625E-5</c:v>
                </c:pt>
                <c:pt idx="322">
                  <c:v>-5.5599999999998627E-5</c:v>
                </c:pt>
                <c:pt idx="323">
                  <c:v>-5.5399999999998629E-5</c:v>
                </c:pt>
                <c:pt idx="324">
                  <c:v>-5.5199999999998631E-5</c:v>
                </c:pt>
                <c:pt idx="325">
                  <c:v>-5.4999999999998633E-5</c:v>
                </c:pt>
                <c:pt idx="326">
                  <c:v>-5.4799999999998635E-5</c:v>
                </c:pt>
                <c:pt idx="327">
                  <c:v>-5.4599999999998637E-5</c:v>
                </c:pt>
                <c:pt idx="328">
                  <c:v>-5.4399999999998639E-5</c:v>
                </c:pt>
                <c:pt idx="329">
                  <c:v>-5.4199999999998641E-5</c:v>
                </c:pt>
                <c:pt idx="330">
                  <c:v>-5.3999999999998643E-5</c:v>
                </c:pt>
                <c:pt idx="331">
                  <c:v>-5.3799999999998645E-5</c:v>
                </c:pt>
                <c:pt idx="332">
                  <c:v>-5.3599999999998647E-5</c:v>
                </c:pt>
                <c:pt idx="333">
                  <c:v>-5.3399999999998648E-5</c:v>
                </c:pt>
                <c:pt idx="334">
                  <c:v>-5.319999999999865E-5</c:v>
                </c:pt>
                <c:pt idx="335">
                  <c:v>-5.2999999999998652E-5</c:v>
                </c:pt>
                <c:pt idx="336">
                  <c:v>-5.2799999999998654E-5</c:v>
                </c:pt>
                <c:pt idx="337">
                  <c:v>-5.2599999999998656E-5</c:v>
                </c:pt>
                <c:pt idx="338">
                  <c:v>-5.2399999999998658E-5</c:v>
                </c:pt>
                <c:pt idx="339">
                  <c:v>-5.219999999999866E-5</c:v>
                </c:pt>
                <c:pt idx="340">
                  <c:v>-5.1999999999998662E-5</c:v>
                </c:pt>
                <c:pt idx="341">
                  <c:v>-5.1799999999998664E-5</c:v>
                </c:pt>
                <c:pt idx="342">
                  <c:v>-5.1599999999998666E-5</c:v>
                </c:pt>
                <c:pt idx="343">
                  <c:v>-5.1399999999998668E-5</c:v>
                </c:pt>
                <c:pt idx="344">
                  <c:v>-5.119999999999867E-5</c:v>
                </c:pt>
                <c:pt idx="345">
                  <c:v>-5.0999999999998671E-5</c:v>
                </c:pt>
                <c:pt idx="346">
                  <c:v>-5.0799999999998673E-5</c:v>
                </c:pt>
                <c:pt idx="347">
                  <c:v>-5.0599999999998675E-5</c:v>
                </c:pt>
                <c:pt idx="348">
                  <c:v>-5.0399999999998677E-5</c:v>
                </c:pt>
                <c:pt idx="349">
                  <c:v>-5.0199999999998679E-5</c:v>
                </c:pt>
                <c:pt idx="350">
                  <c:v>-4.9999999999998681E-5</c:v>
                </c:pt>
                <c:pt idx="351">
                  <c:v>-4.9799999999998683E-5</c:v>
                </c:pt>
                <c:pt idx="352">
                  <c:v>-4.9599999999998685E-5</c:v>
                </c:pt>
                <c:pt idx="353">
                  <c:v>-4.9399999999998687E-5</c:v>
                </c:pt>
                <c:pt idx="354">
                  <c:v>-4.9199999999998689E-5</c:v>
                </c:pt>
                <c:pt idx="355">
                  <c:v>-4.8999999999998691E-5</c:v>
                </c:pt>
                <c:pt idx="356">
                  <c:v>-4.8799999999998693E-5</c:v>
                </c:pt>
                <c:pt idx="357">
                  <c:v>-4.8599999999998694E-5</c:v>
                </c:pt>
                <c:pt idx="358">
                  <c:v>-4.8399999999998696E-5</c:v>
                </c:pt>
                <c:pt idx="359">
                  <c:v>-4.8199999999998698E-5</c:v>
                </c:pt>
                <c:pt idx="360">
                  <c:v>-4.79999999999987E-5</c:v>
                </c:pt>
                <c:pt idx="361">
                  <c:v>-4.7799999999998702E-5</c:v>
                </c:pt>
                <c:pt idx="362">
                  <c:v>-4.7599999999998704E-5</c:v>
                </c:pt>
                <c:pt idx="363">
                  <c:v>-4.7399999999998706E-5</c:v>
                </c:pt>
                <c:pt idx="364">
                  <c:v>-4.7199999999998708E-5</c:v>
                </c:pt>
                <c:pt idx="365">
                  <c:v>-4.699999999999871E-5</c:v>
                </c:pt>
                <c:pt idx="366">
                  <c:v>-4.6799999999998712E-5</c:v>
                </c:pt>
                <c:pt idx="367">
                  <c:v>-4.6599999999998714E-5</c:v>
                </c:pt>
                <c:pt idx="368">
                  <c:v>-4.6399999999998715E-5</c:v>
                </c:pt>
                <c:pt idx="369">
                  <c:v>-4.6199999999998717E-5</c:v>
                </c:pt>
                <c:pt idx="370">
                  <c:v>-4.5999999999998719E-5</c:v>
                </c:pt>
                <c:pt idx="371">
                  <c:v>-4.5799999999998721E-5</c:v>
                </c:pt>
                <c:pt idx="372">
                  <c:v>-4.5599999999998723E-5</c:v>
                </c:pt>
                <c:pt idx="373">
                  <c:v>-4.5399999999998725E-5</c:v>
                </c:pt>
                <c:pt idx="374">
                  <c:v>-4.5199999999998727E-5</c:v>
                </c:pt>
                <c:pt idx="375">
                  <c:v>-4.4999999999998729E-5</c:v>
                </c:pt>
                <c:pt idx="376">
                  <c:v>-4.4799999999998731E-5</c:v>
                </c:pt>
                <c:pt idx="377">
                  <c:v>-4.4599999999998733E-5</c:v>
                </c:pt>
                <c:pt idx="378">
                  <c:v>-4.4399999999998735E-5</c:v>
                </c:pt>
                <c:pt idx="379">
                  <c:v>-4.4199999999998737E-5</c:v>
                </c:pt>
                <c:pt idx="380">
                  <c:v>-4.3999999999998738E-5</c:v>
                </c:pt>
                <c:pt idx="381">
                  <c:v>-4.379999999999874E-5</c:v>
                </c:pt>
                <c:pt idx="382">
                  <c:v>-4.3599999999998742E-5</c:v>
                </c:pt>
                <c:pt idx="383">
                  <c:v>-4.3399999999998744E-5</c:v>
                </c:pt>
                <c:pt idx="384">
                  <c:v>-4.3199999999998746E-5</c:v>
                </c:pt>
                <c:pt idx="385">
                  <c:v>-4.2999999999998748E-5</c:v>
                </c:pt>
                <c:pt idx="386">
                  <c:v>-4.279999999999875E-5</c:v>
                </c:pt>
                <c:pt idx="387">
                  <c:v>-4.2599999999998752E-5</c:v>
                </c:pt>
                <c:pt idx="388">
                  <c:v>-4.2399999999998754E-5</c:v>
                </c:pt>
                <c:pt idx="389">
                  <c:v>-4.2199999999998756E-5</c:v>
                </c:pt>
                <c:pt idx="390">
                  <c:v>-4.1999999999998758E-5</c:v>
                </c:pt>
                <c:pt idx="391">
                  <c:v>-4.179999999999876E-5</c:v>
                </c:pt>
                <c:pt idx="392">
                  <c:v>-4.1599999999998761E-5</c:v>
                </c:pt>
                <c:pt idx="393">
                  <c:v>-4.1399999999998763E-5</c:v>
                </c:pt>
                <c:pt idx="394">
                  <c:v>-4.1199999999998765E-5</c:v>
                </c:pt>
                <c:pt idx="395">
                  <c:v>-4.0999999999998767E-5</c:v>
                </c:pt>
                <c:pt idx="396">
                  <c:v>-4.0799999999998769E-5</c:v>
                </c:pt>
                <c:pt idx="397">
                  <c:v>-4.0599999999998771E-5</c:v>
                </c:pt>
                <c:pt idx="398">
                  <c:v>-4.0399999999998773E-5</c:v>
                </c:pt>
                <c:pt idx="399">
                  <c:v>-4.0199999999998775E-5</c:v>
                </c:pt>
                <c:pt idx="400">
                  <c:v>-3.9999999999998777E-5</c:v>
                </c:pt>
                <c:pt idx="401">
                  <c:v>-3.9799999999998779E-5</c:v>
                </c:pt>
                <c:pt idx="402">
                  <c:v>-3.9599999999998781E-5</c:v>
                </c:pt>
                <c:pt idx="403">
                  <c:v>-3.9399999999998783E-5</c:v>
                </c:pt>
                <c:pt idx="404">
                  <c:v>-3.9199999999998784E-5</c:v>
                </c:pt>
                <c:pt idx="405">
                  <c:v>-3.8999999999998786E-5</c:v>
                </c:pt>
                <c:pt idx="406">
                  <c:v>-3.8799999999998788E-5</c:v>
                </c:pt>
                <c:pt idx="407">
                  <c:v>-3.859999999999879E-5</c:v>
                </c:pt>
                <c:pt idx="408">
                  <c:v>-3.8399999999998792E-5</c:v>
                </c:pt>
                <c:pt idx="409">
                  <c:v>-3.8199999999998794E-5</c:v>
                </c:pt>
                <c:pt idx="410">
                  <c:v>-3.7999999999998796E-5</c:v>
                </c:pt>
                <c:pt idx="411">
                  <c:v>-3.7799999999998798E-5</c:v>
                </c:pt>
                <c:pt idx="412">
                  <c:v>-3.75999999999988E-5</c:v>
                </c:pt>
                <c:pt idx="413">
                  <c:v>-3.7399999999998802E-5</c:v>
                </c:pt>
                <c:pt idx="414">
                  <c:v>-3.7199999999998804E-5</c:v>
                </c:pt>
                <c:pt idx="415">
                  <c:v>-3.6999999999998805E-5</c:v>
                </c:pt>
                <c:pt idx="416">
                  <c:v>-3.6799999999998807E-5</c:v>
                </c:pt>
                <c:pt idx="417">
                  <c:v>-3.6599999999998809E-5</c:v>
                </c:pt>
                <c:pt idx="418">
                  <c:v>-3.6399999999998811E-5</c:v>
                </c:pt>
                <c:pt idx="419">
                  <c:v>-3.6199999999998813E-5</c:v>
                </c:pt>
                <c:pt idx="420">
                  <c:v>-3.5999999999998815E-5</c:v>
                </c:pt>
                <c:pt idx="421">
                  <c:v>-3.5799999999998817E-5</c:v>
                </c:pt>
                <c:pt idx="422">
                  <c:v>-3.5599999999998819E-5</c:v>
                </c:pt>
                <c:pt idx="423">
                  <c:v>-3.5399999999998821E-5</c:v>
                </c:pt>
                <c:pt idx="424">
                  <c:v>-3.5199999999998823E-5</c:v>
                </c:pt>
                <c:pt idx="425">
                  <c:v>-3.4999999999998825E-5</c:v>
                </c:pt>
                <c:pt idx="426">
                  <c:v>-3.4799999999998827E-5</c:v>
                </c:pt>
                <c:pt idx="427">
                  <c:v>-3.4599999999998828E-5</c:v>
                </c:pt>
                <c:pt idx="428">
                  <c:v>-3.439999999999883E-5</c:v>
                </c:pt>
                <c:pt idx="429">
                  <c:v>-3.4199999999998832E-5</c:v>
                </c:pt>
                <c:pt idx="430">
                  <c:v>-3.3999999999998834E-5</c:v>
                </c:pt>
                <c:pt idx="431">
                  <c:v>-3.3799999999998836E-5</c:v>
                </c:pt>
                <c:pt idx="432">
                  <c:v>-3.3599999999998838E-5</c:v>
                </c:pt>
                <c:pt idx="433">
                  <c:v>-3.339999999999884E-5</c:v>
                </c:pt>
                <c:pt idx="434">
                  <c:v>-3.3199999999998842E-5</c:v>
                </c:pt>
                <c:pt idx="435">
                  <c:v>-3.2999999999998844E-5</c:v>
                </c:pt>
                <c:pt idx="436">
                  <c:v>-3.2799999999998846E-5</c:v>
                </c:pt>
                <c:pt idx="437">
                  <c:v>-3.2599999999998848E-5</c:v>
                </c:pt>
                <c:pt idx="438">
                  <c:v>-3.239999999999885E-5</c:v>
                </c:pt>
                <c:pt idx="439">
                  <c:v>-3.2199999999998851E-5</c:v>
                </c:pt>
                <c:pt idx="440">
                  <c:v>-3.1999999999998853E-5</c:v>
                </c:pt>
                <c:pt idx="441">
                  <c:v>-3.1799999999998855E-5</c:v>
                </c:pt>
                <c:pt idx="442">
                  <c:v>-3.1599999999998857E-5</c:v>
                </c:pt>
                <c:pt idx="443">
                  <c:v>-3.1399999999998859E-5</c:v>
                </c:pt>
                <c:pt idx="444">
                  <c:v>-3.1199999999998861E-5</c:v>
                </c:pt>
                <c:pt idx="445">
                  <c:v>-3.0999999999998863E-5</c:v>
                </c:pt>
                <c:pt idx="446">
                  <c:v>-3.0799999999998865E-5</c:v>
                </c:pt>
                <c:pt idx="447">
                  <c:v>-3.0599999999998867E-5</c:v>
                </c:pt>
                <c:pt idx="448">
                  <c:v>-3.0399999999998865E-5</c:v>
                </c:pt>
                <c:pt idx="449">
                  <c:v>-3.0199999999998864E-5</c:v>
                </c:pt>
                <c:pt idx="450">
                  <c:v>-2.9999999999998862E-5</c:v>
                </c:pt>
                <c:pt idx="451">
                  <c:v>-2.9799999999998861E-5</c:v>
                </c:pt>
                <c:pt idx="452">
                  <c:v>-2.9599999999998859E-5</c:v>
                </c:pt>
                <c:pt idx="453">
                  <c:v>-2.9399999999998858E-5</c:v>
                </c:pt>
                <c:pt idx="454">
                  <c:v>-2.9199999999998856E-5</c:v>
                </c:pt>
                <c:pt idx="455">
                  <c:v>-2.8999999999998855E-5</c:v>
                </c:pt>
                <c:pt idx="456">
                  <c:v>-2.8799999999998854E-5</c:v>
                </c:pt>
                <c:pt idx="457">
                  <c:v>-2.8599999999998852E-5</c:v>
                </c:pt>
                <c:pt idx="458">
                  <c:v>-2.8399999999998851E-5</c:v>
                </c:pt>
                <c:pt idx="459">
                  <c:v>-2.8199999999998849E-5</c:v>
                </c:pt>
                <c:pt idx="460">
                  <c:v>-2.7999999999998848E-5</c:v>
                </c:pt>
                <c:pt idx="461">
                  <c:v>-2.7799999999998846E-5</c:v>
                </c:pt>
                <c:pt idx="462">
                  <c:v>-2.7599999999998845E-5</c:v>
                </c:pt>
                <c:pt idx="463">
                  <c:v>-2.7399999999998843E-5</c:v>
                </c:pt>
                <c:pt idx="464">
                  <c:v>-2.7199999999998842E-5</c:v>
                </c:pt>
                <c:pt idx="465">
                  <c:v>-2.699999999999884E-5</c:v>
                </c:pt>
                <c:pt idx="466">
                  <c:v>-2.6799999999998839E-5</c:v>
                </c:pt>
                <c:pt idx="467">
                  <c:v>-2.6599999999998837E-5</c:v>
                </c:pt>
                <c:pt idx="468">
                  <c:v>-2.6399999999998836E-5</c:v>
                </c:pt>
                <c:pt idx="469">
                  <c:v>-2.6199999999998834E-5</c:v>
                </c:pt>
                <c:pt idx="470">
                  <c:v>-2.5999999999998833E-5</c:v>
                </c:pt>
                <c:pt idx="471">
                  <c:v>-2.5799999999998831E-5</c:v>
                </c:pt>
                <c:pt idx="472">
                  <c:v>-2.559999999999883E-5</c:v>
                </c:pt>
                <c:pt idx="473">
                  <c:v>-2.5399999999998828E-5</c:v>
                </c:pt>
                <c:pt idx="474">
                  <c:v>-2.5199999999998827E-5</c:v>
                </c:pt>
                <c:pt idx="475">
                  <c:v>-2.4999999999998826E-5</c:v>
                </c:pt>
                <c:pt idx="476">
                  <c:v>-2.4799999999998824E-5</c:v>
                </c:pt>
                <c:pt idx="477">
                  <c:v>-2.4599999999998823E-5</c:v>
                </c:pt>
                <c:pt idx="478">
                  <c:v>-2.4399999999998821E-5</c:v>
                </c:pt>
                <c:pt idx="479">
                  <c:v>-2.419999999999882E-5</c:v>
                </c:pt>
                <c:pt idx="480">
                  <c:v>-2.3999999999998818E-5</c:v>
                </c:pt>
                <c:pt idx="481">
                  <c:v>-2.3799999999998817E-5</c:v>
                </c:pt>
                <c:pt idx="482">
                  <c:v>-2.3599999999998815E-5</c:v>
                </c:pt>
                <c:pt idx="483">
                  <c:v>-2.3399999999998814E-5</c:v>
                </c:pt>
                <c:pt idx="484">
                  <c:v>-2.3199999999998812E-5</c:v>
                </c:pt>
                <c:pt idx="485">
                  <c:v>-2.2999999999998811E-5</c:v>
                </c:pt>
                <c:pt idx="486">
                  <c:v>-2.2799999999998809E-5</c:v>
                </c:pt>
                <c:pt idx="487">
                  <c:v>-2.2599999999998808E-5</c:v>
                </c:pt>
                <c:pt idx="488">
                  <c:v>-2.2399999999998806E-5</c:v>
                </c:pt>
                <c:pt idx="489">
                  <c:v>-2.2199999999998805E-5</c:v>
                </c:pt>
                <c:pt idx="490">
                  <c:v>-2.1999999999998803E-5</c:v>
                </c:pt>
                <c:pt idx="491">
                  <c:v>-2.1799999999998802E-5</c:v>
                </c:pt>
                <c:pt idx="492">
                  <c:v>-2.15999999999988E-5</c:v>
                </c:pt>
                <c:pt idx="493">
                  <c:v>-2.1399999999998799E-5</c:v>
                </c:pt>
                <c:pt idx="494">
                  <c:v>-2.1199999999998798E-5</c:v>
                </c:pt>
                <c:pt idx="495">
                  <c:v>-2.0999999999998796E-5</c:v>
                </c:pt>
                <c:pt idx="496">
                  <c:v>-2.0799999999998795E-5</c:v>
                </c:pt>
                <c:pt idx="497">
                  <c:v>-2.0599999999998793E-5</c:v>
                </c:pt>
                <c:pt idx="498">
                  <c:v>-2.0399999999998792E-5</c:v>
                </c:pt>
                <c:pt idx="499">
                  <c:v>-2.019999999999879E-5</c:v>
                </c:pt>
                <c:pt idx="500">
                  <c:v>-1.9999999999998789E-5</c:v>
                </c:pt>
                <c:pt idx="501">
                  <c:v>-1.9799999999998787E-5</c:v>
                </c:pt>
                <c:pt idx="502">
                  <c:v>-1.9599999999998786E-5</c:v>
                </c:pt>
                <c:pt idx="503">
                  <c:v>-1.9399999999998784E-5</c:v>
                </c:pt>
                <c:pt idx="504">
                  <c:v>-1.9199999999998783E-5</c:v>
                </c:pt>
                <c:pt idx="505">
                  <c:v>-1.8999999999998781E-5</c:v>
                </c:pt>
                <c:pt idx="506">
                  <c:v>-1.879999999999878E-5</c:v>
                </c:pt>
                <c:pt idx="507">
                  <c:v>-1.8599999999998778E-5</c:v>
                </c:pt>
                <c:pt idx="508">
                  <c:v>-1.8399999999998777E-5</c:v>
                </c:pt>
                <c:pt idx="509">
                  <c:v>-1.8199999999998775E-5</c:v>
                </c:pt>
                <c:pt idx="510">
                  <c:v>-1.7999999999998774E-5</c:v>
                </c:pt>
                <c:pt idx="511">
                  <c:v>-1.7799999999998772E-5</c:v>
                </c:pt>
                <c:pt idx="512">
                  <c:v>-1.7599999999998771E-5</c:v>
                </c:pt>
                <c:pt idx="513">
                  <c:v>-1.739999999999877E-5</c:v>
                </c:pt>
                <c:pt idx="514">
                  <c:v>-1.7199999999998768E-5</c:v>
                </c:pt>
                <c:pt idx="515">
                  <c:v>-1.6999999999998767E-5</c:v>
                </c:pt>
                <c:pt idx="516">
                  <c:v>-1.6799999999998765E-5</c:v>
                </c:pt>
                <c:pt idx="517">
                  <c:v>-1.6599999999998764E-5</c:v>
                </c:pt>
                <c:pt idx="518">
                  <c:v>-1.6399999999998762E-5</c:v>
                </c:pt>
                <c:pt idx="519">
                  <c:v>-1.6199999999998761E-5</c:v>
                </c:pt>
                <c:pt idx="520">
                  <c:v>-1.5999999999998759E-5</c:v>
                </c:pt>
                <c:pt idx="521">
                  <c:v>-1.5799999999998758E-5</c:v>
                </c:pt>
                <c:pt idx="522">
                  <c:v>-1.5599999999998756E-5</c:v>
                </c:pt>
                <c:pt idx="523">
                  <c:v>-1.5399999999998755E-5</c:v>
                </c:pt>
                <c:pt idx="524">
                  <c:v>-1.5199999999998755E-5</c:v>
                </c:pt>
                <c:pt idx="525">
                  <c:v>-1.4999999999998755E-5</c:v>
                </c:pt>
                <c:pt idx="526">
                  <c:v>-1.4799999999998755E-5</c:v>
                </c:pt>
                <c:pt idx="527">
                  <c:v>-1.4599999999998756E-5</c:v>
                </c:pt>
                <c:pt idx="528">
                  <c:v>-1.4399999999998756E-5</c:v>
                </c:pt>
                <c:pt idx="529">
                  <c:v>-1.4199999999998756E-5</c:v>
                </c:pt>
                <c:pt idx="530">
                  <c:v>-1.3999999999998756E-5</c:v>
                </c:pt>
                <c:pt idx="531">
                  <c:v>-1.3799999999998757E-5</c:v>
                </c:pt>
                <c:pt idx="532">
                  <c:v>-1.3599999999998757E-5</c:v>
                </c:pt>
                <c:pt idx="533">
                  <c:v>-1.3399999999998757E-5</c:v>
                </c:pt>
                <c:pt idx="534">
                  <c:v>-1.3199999999998757E-5</c:v>
                </c:pt>
                <c:pt idx="535">
                  <c:v>-1.2999999999998757E-5</c:v>
                </c:pt>
                <c:pt idx="536">
                  <c:v>-1.2799999999998758E-5</c:v>
                </c:pt>
                <c:pt idx="537">
                  <c:v>-1.2599999999998758E-5</c:v>
                </c:pt>
                <c:pt idx="538">
                  <c:v>-1.2399999999998758E-5</c:v>
                </c:pt>
                <c:pt idx="539">
                  <c:v>-1.2199999999998758E-5</c:v>
                </c:pt>
                <c:pt idx="540">
                  <c:v>-1.1999999999998759E-5</c:v>
                </c:pt>
                <c:pt idx="541">
                  <c:v>-1.1799999999998759E-5</c:v>
                </c:pt>
                <c:pt idx="542">
                  <c:v>-1.1599999999998759E-5</c:v>
                </c:pt>
                <c:pt idx="543">
                  <c:v>-1.1399999999998759E-5</c:v>
                </c:pt>
                <c:pt idx="544">
                  <c:v>-1.1199999999998759E-5</c:v>
                </c:pt>
                <c:pt idx="545">
                  <c:v>-1.099999999999876E-5</c:v>
                </c:pt>
                <c:pt idx="546">
                  <c:v>-1.079999999999876E-5</c:v>
                </c:pt>
                <c:pt idx="547">
                  <c:v>-1.059999999999876E-5</c:v>
                </c:pt>
                <c:pt idx="548">
                  <c:v>-1.039999999999876E-5</c:v>
                </c:pt>
                <c:pt idx="549">
                  <c:v>-1.0199999999998761E-5</c:v>
                </c:pt>
                <c:pt idx="550">
                  <c:v>-9.9999999999987608E-6</c:v>
                </c:pt>
                <c:pt idx="551">
                  <c:v>-9.799999999998761E-6</c:v>
                </c:pt>
                <c:pt idx="552">
                  <c:v>-9.5999999999987612E-6</c:v>
                </c:pt>
                <c:pt idx="553">
                  <c:v>-9.3999999999987614E-6</c:v>
                </c:pt>
                <c:pt idx="554">
                  <c:v>-9.1999999999987616E-6</c:v>
                </c:pt>
                <c:pt idx="555">
                  <c:v>-8.9999999999987619E-6</c:v>
                </c:pt>
                <c:pt idx="556">
                  <c:v>-8.7999999999987621E-6</c:v>
                </c:pt>
                <c:pt idx="557">
                  <c:v>-8.5999999999987623E-6</c:v>
                </c:pt>
                <c:pt idx="558">
                  <c:v>-8.3999999999987625E-6</c:v>
                </c:pt>
                <c:pt idx="559">
                  <c:v>-8.1999999999987627E-6</c:v>
                </c:pt>
                <c:pt idx="560">
                  <c:v>-7.999999999998763E-6</c:v>
                </c:pt>
                <c:pt idx="561">
                  <c:v>-7.7999999999987632E-6</c:v>
                </c:pt>
                <c:pt idx="562">
                  <c:v>-7.5999999999987634E-6</c:v>
                </c:pt>
                <c:pt idx="563">
                  <c:v>-7.3999999999987636E-6</c:v>
                </c:pt>
                <c:pt idx="564">
                  <c:v>-7.1999999999987639E-6</c:v>
                </c:pt>
                <c:pt idx="565">
                  <c:v>-6.9999999999987641E-6</c:v>
                </c:pt>
                <c:pt idx="566">
                  <c:v>-6.7999999999987643E-6</c:v>
                </c:pt>
                <c:pt idx="567">
                  <c:v>-6.5999999999987645E-6</c:v>
                </c:pt>
                <c:pt idx="568">
                  <c:v>-6.3999999999987647E-6</c:v>
                </c:pt>
                <c:pt idx="569">
                  <c:v>-6.199999999998765E-6</c:v>
                </c:pt>
                <c:pt idx="570">
                  <c:v>-5.9999999999987652E-6</c:v>
                </c:pt>
                <c:pt idx="571">
                  <c:v>-5.7999999999987654E-6</c:v>
                </c:pt>
                <c:pt idx="572">
                  <c:v>-5.5999999999987656E-6</c:v>
                </c:pt>
                <c:pt idx="573">
                  <c:v>-5.3999999999987658E-6</c:v>
                </c:pt>
                <c:pt idx="574">
                  <c:v>-5.1999999999987661E-6</c:v>
                </c:pt>
                <c:pt idx="575">
                  <c:v>-4.9999999999987663E-6</c:v>
                </c:pt>
                <c:pt idx="576">
                  <c:v>-4.7999999999987665E-6</c:v>
                </c:pt>
                <c:pt idx="577">
                  <c:v>-4.5999999999987667E-6</c:v>
                </c:pt>
                <c:pt idx="578">
                  <c:v>-4.3999999999987669E-6</c:v>
                </c:pt>
                <c:pt idx="579">
                  <c:v>-4.1999999999987672E-6</c:v>
                </c:pt>
                <c:pt idx="580">
                  <c:v>-3.9999999999987674E-6</c:v>
                </c:pt>
                <c:pt idx="581">
                  <c:v>-3.7999999999987676E-6</c:v>
                </c:pt>
                <c:pt idx="582">
                  <c:v>-3.5999999999987678E-6</c:v>
                </c:pt>
                <c:pt idx="583">
                  <c:v>-3.399999999998768E-6</c:v>
                </c:pt>
                <c:pt idx="584">
                  <c:v>-3.1999999999987683E-6</c:v>
                </c:pt>
                <c:pt idx="585">
                  <c:v>-2.9999999999987685E-6</c:v>
                </c:pt>
                <c:pt idx="586">
                  <c:v>-2.7999999999987687E-6</c:v>
                </c:pt>
                <c:pt idx="587">
                  <c:v>-2.5999999999987689E-6</c:v>
                </c:pt>
                <c:pt idx="588">
                  <c:v>-2.3999999999987692E-6</c:v>
                </c:pt>
                <c:pt idx="589">
                  <c:v>-2.1999999999987694E-6</c:v>
                </c:pt>
                <c:pt idx="590">
                  <c:v>-1.9999999999987696E-6</c:v>
                </c:pt>
                <c:pt idx="591">
                  <c:v>-1.7999999999987696E-6</c:v>
                </c:pt>
                <c:pt idx="592">
                  <c:v>-1.5999999999987696E-6</c:v>
                </c:pt>
                <c:pt idx="593">
                  <c:v>-1.3999999999987696E-6</c:v>
                </c:pt>
                <c:pt idx="594">
                  <c:v>-1.1999999999987696E-6</c:v>
                </c:pt>
                <c:pt idx="595">
                  <c:v>-9.9999999999876964E-7</c:v>
                </c:pt>
                <c:pt idx="596">
                  <c:v>-7.9999999999876965E-7</c:v>
                </c:pt>
                <c:pt idx="597">
                  <c:v>-5.9999999999876966E-7</c:v>
                </c:pt>
                <c:pt idx="598">
                  <c:v>-3.9999999999876967E-7</c:v>
                </c:pt>
                <c:pt idx="599">
                  <c:v>-1.9999999999876968E-7</c:v>
                </c:pt>
                <c:pt idx="600">
                  <c:v>1.2303153558868712E-18</c:v>
                </c:pt>
                <c:pt idx="601">
                  <c:v>2.0000000000123031E-7</c:v>
                </c:pt>
                <c:pt idx="602">
                  <c:v>4.000000000012303E-7</c:v>
                </c:pt>
                <c:pt idx="603">
                  <c:v>6.0000000000123029E-7</c:v>
                </c:pt>
                <c:pt idx="604">
                  <c:v>8.0000000000123028E-7</c:v>
                </c:pt>
                <c:pt idx="605">
                  <c:v>1.0000000000012303E-6</c:v>
                </c:pt>
                <c:pt idx="606">
                  <c:v>1.2000000000012303E-6</c:v>
                </c:pt>
                <c:pt idx="607">
                  <c:v>1.4000000000012303E-6</c:v>
                </c:pt>
                <c:pt idx="608">
                  <c:v>1.6000000000012302E-6</c:v>
                </c:pt>
                <c:pt idx="609">
                  <c:v>1.8000000000012302E-6</c:v>
                </c:pt>
                <c:pt idx="610">
                  <c:v>2.0000000000012302E-6</c:v>
                </c:pt>
                <c:pt idx="611">
                  <c:v>2.20000000000123E-6</c:v>
                </c:pt>
                <c:pt idx="612">
                  <c:v>2.4000000000012298E-6</c:v>
                </c:pt>
                <c:pt idx="613">
                  <c:v>2.6000000000012296E-6</c:v>
                </c:pt>
                <c:pt idx="614">
                  <c:v>2.8000000000012293E-6</c:v>
                </c:pt>
                <c:pt idx="615">
                  <c:v>3.0000000000012291E-6</c:v>
                </c:pt>
                <c:pt idx="616">
                  <c:v>3.2000000000012289E-6</c:v>
                </c:pt>
                <c:pt idx="617">
                  <c:v>3.4000000000012287E-6</c:v>
                </c:pt>
                <c:pt idx="618">
                  <c:v>3.6000000000012285E-6</c:v>
                </c:pt>
                <c:pt idx="619">
                  <c:v>3.8000000000012282E-6</c:v>
                </c:pt>
                <c:pt idx="620">
                  <c:v>4.000000000001228E-6</c:v>
                </c:pt>
                <c:pt idx="621">
                  <c:v>4.2000000000012278E-6</c:v>
                </c:pt>
                <c:pt idx="622">
                  <c:v>4.4000000000012276E-6</c:v>
                </c:pt>
                <c:pt idx="623">
                  <c:v>4.6000000000012274E-6</c:v>
                </c:pt>
                <c:pt idx="624">
                  <c:v>4.8000000000012271E-6</c:v>
                </c:pt>
                <c:pt idx="625">
                  <c:v>5.0000000000012269E-6</c:v>
                </c:pt>
                <c:pt idx="626">
                  <c:v>5.2000000000012267E-6</c:v>
                </c:pt>
                <c:pt idx="627">
                  <c:v>5.4000000000012265E-6</c:v>
                </c:pt>
                <c:pt idx="628">
                  <c:v>5.6000000000012263E-6</c:v>
                </c:pt>
                <c:pt idx="629">
                  <c:v>5.800000000001226E-6</c:v>
                </c:pt>
                <c:pt idx="630">
                  <c:v>6.0000000000012258E-6</c:v>
                </c:pt>
                <c:pt idx="631">
                  <c:v>6.2000000000012256E-6</c:v>
                </c:pt>
                <c:pt idx="632">
                  <c:v>6.4000000000012254E-6</c:v>
                </c:pt>
                <c:pt idx="633">
                  <c:v>6.6000000000012251E-6</c:v>
                </c:pt>
                <c:pt idx="634">
                  <c:v>6.8000000000012249E-6</c:v>
                </c:pt>
                <c:pt idx="635">
                  <c:v>7.0000000000012247E-6</c:v>
                </c:pt>
                <c:pt idx="636">
                  <c:v>7.2000000000012245E-6</c:v>
                </c:pt>
                <c:pt idx="637">
                  <c:v>7.4000000000012243E-6</c:v>
                </c:pt>
                <c:pt idx="638">
                  <c:v>7.600000000001224E-6</c:v>
                </c:pt>
                <c:pt idx="639">
                  <c:v>7.8000000000012247E-6</c:v>
                </c:pt>
                <c:pt idx="640">
                  <c:v>8.0000000000012244E-6</c:v>
                </c:pt>
                <c:pt idx="641">
                  <c:v>8.2000000000012242E-6</c:v>
                </c:pt>
                <c:pt idx="642">
                  <c:v>8.400000000001224E-6</c:v>
                </c:pt>
                <c:pt idx="643">
                  <c:v>8.6000000000012238E-6</c:v>
                </c:pt>
                <c:pt idx="644">
                  <c:v>8.8000000000012236E-6</c:v>
                </c:pt>
                <c:pt idx="645">
                  <c:v>9.0000000000012233E-6</c:v>
                </c:pt>
                <c:pt idx="646">
                  <c:v>9.2000000000012231E-6</c:v>
                </c:pt>
                <c:pt idx="647">
                  <c:v>9.4000000000012229E-6</c:v>
                </c:pt>
                <c:pt idx="648">
                  <c:v>9.6000000000012227E-6</c:v>
                </c:pt>
                <c:pt idx="649">
                  <c:v>9.8000000000012225E-6</c:v>
                </c:pt>
                <c:pt idx="650">
                  <c:v>1.0000000000001222E-5</c:v>
                </c:pt>
                <c:pt idx="651">
                  <c:v>1.0200000000001222E-5</c:v>
                </c:pt>
                <c:pt idx="652">
                  <c:v>1.0400000000001222E-5</c:v>
                </c:pt>
                <c:pt idx="653">
                  <c:v>1.0600000000001222E-5</c:v>
                </c:pt>
                <c:pt idx="654">
                  <c:v>1.0800000000001221E-5</c:v>
                </c:pt>
                <c:pt idx="655">
                  <c:v>1.1000000000001221E-5</c:v>
                </c:pt>
                <c:pt idx="656">
                  <c:v>1.1200000000001221E-5</c:v>
                </c:pt>
                <c:pt idx="657">
                  <c:v>1.1400000000001221E-5</c:v>
                </c:pt>
                <c:pt idx="658">
                  <c:v>1.160000000000122E-5</c:v>
                </c:pt>
                <c:pt idx="659">
                  <c:v>1.180000000000122E-5</c:v>
                </c:pt>
                <c:pt idx="660">
                  <c:v>1.200000000000122E-5</c:v>
                </c:pt>
                <c:pt idx="661">
                  <c:v>1.220000000000122E-5</c:v>
                </c:pt>
                <c:pt idx="662">
                  <c:v>1.240000000000122E-5</c:v>
                </c:pt>
                <c:pt idx="663">
                  <c:v>1.2600000000001219E-5</c:v>
                </c:pt>
                <c:pt idx="664">
                  <c:v>1.2800000000001219E-5</c:v>
                </c:pt>
                <c:pt idx="665">
                  <c:v>1.3000000000001219E-5</c:v>
                </c:pt>
                <c:pt idx="666">
                  <c:v>1.3200000000001219E-5</c:v>
                </c:pt>
                <c:pt idx="667">
                  <c:v>1.3400000000001218E-5</c:v>
                </c:pt>
                <c:pt idx="668">
                  <c:v>1.3600000000001218E-5</c:v>
                </c:pt>
                <c:pt idx="669">
                  <c:v>1.3800000000001218E-5</c:v>
                </c:pt>
                <c:pt idx="670">
                  <c:v>1.4000000000001218E-5</c:v>
                </c:pt>
                <c:pt idx="671">
                  <c:v>1.4200000000001218E-5</c:v>
                </c:pt>
                <c:pt idx="672">
                  <c:v>1.4400000000001217E-5</c:v>
                </c:pt>
                <c:pt idx="673">
                  <c:v>1.4600000000001217E-5</c:v>
                </c:pt>
                <c:pt idx="674">
                  <c:v>1.4800000000001217E-5</c:v>
                </c:pt>
                <c:pt idx="675">
                  <c:v>1.5000000000001217E-5</c:v>
                </c:pt>
                <c:pt idx="676">
                  <c:v>1.5200000000001216E-5</c:v>
                </c:pt>
                <c:pt idx="677">
                  <c:v>1.5400000000001218E-5</c:v>
                </c:pt>
                <c:pt idx="678">
                  <c:v>1.5600000000001219E-5</c:v>
                </c:pt>
                <c:pt idx="679">
                  <c:v>1.5800000000001221E-5</c:v>
                </c:pt>
                <c:pt idx="680">
                  <c:v>1.6000000000001222E-5</c:v>
                </c:pt>
                <c:pt idx="681">
                  <c:v>1.6200000000001224E-5</c:v>
                </c:pt>
                <c:pt idx="682">
                  <c:v>1.6400000000001225E-5</c:v>
                </c:pt>
                <c:pt idx="683">
                  <c:v>1.6600000000001227E-5</c:v>
                </c:pt>
                <c:pt idx="684">
                  <c:v>1.6800000000001228E-5</c:v>
                </c:pt>
                <c:pt idx="685">
                  <c:v>1.700000000000123E-5</c:v>
                </c:pt>
                <c:pt idx="686">
                  <c:v>1.7200000000001231E-5</c:v>
                </c:pt>
                <c:pt idx="687">
                  <c:v>1.7400000000001233E-5</c:v>
                </c:pt>
                <c:pt idx="688">
                  <c:v>1.7600000000001234E-5</c:v>
                </c:pt>
                <c:pt idx="689">
                  <c:v>1.7800000000001236E-5</c:v>
                </c:pt>
                <c:pt idx="690">
                  <c:v>1.8000000000001237E-5</c:v>
                </c:pt>
                <c:pt idx="691">
                  <c:v>1.8200000000001239E-5</c:v>
                </c:pt>
                <c:pt idx="692">
                  <c:v>1.840000000000124E-5</c:v>
                </c:pt>
                <c:pt idx="693">
                  <c:v>1.8600000000001242E-5</c:v>
                </c:pt>
                <c:pt idx="694">
                  <c:v>1.8800000000001243E-5</c:v>
                </c:pt>
                <c:pt idx="695">
                  <c:v>1.9000000000001244E-5</c:v>
                </c:pt>
                <c:pt idx="696">
                  <c:v>1.9200000000001246E-5</c:v>
                </c:pt>
                <c:pt idx="697">
                  <c:v>1.9400000000001247E-5</c:v>
                </c:pt>
                <c:pt idx="698">
                  <c:v>1.9600000000001249E-5</c:v>
                </c:pt>
                <c:pt idx="699">
                  <c:v>1.980000000000125E-5</c:v>
                </c:pt>
                <c:pt idx="700">
                  <c:v>2.0000000000001252E-5</c:v>
                </c:pt>
                <c:pt idx="701">
                  <c:v>2.0200000000001253E-5</c:v>
                </c:pt>
                <c:pt idx="702">
                  <c:v>2.0400000000001255E-5</c:v>
                </c:pt>
                <c:pt idx="703">
                  <c:v>2.0600000000001256E-5</c:v>
                </c:pt>
                <c:pt idx="704">
                  <c:v>2.0800000000001258E-5</c:v>
                </c:pt>
                <c:pt idx="705">
                  <c:v>2.1000000000001259E-5</c:v>
                </c:pt>
                <c:pt idx="706">
                  <c:v>2.1200000000001261E-5</c:v>
                </c:pt>
                <c:pt idx="707">
                  <c:v>2.1400000000001262E-5</c:v>
                </c:pt>
                <c:pt idx="708">
                  <c:v>2.1600000000001264E-5</c:v>
                </c:pt>
                <c:pt idx="709">
                  <c:v>2.1800000000001265E-5</c:v>
                </c:pt>
                <c:pt idx="710">
                  <c:v>2.2000000000001267E-5</c:v>
                </c:pt>
                <c:pt idx="711">
                  <c:v>2.2200000000001268E-5</c:v>
                </c:pt>
                <c:pt idx="712">
                  <c:v>2.240000000000127E-5</c:v>
                </c:pt>
                <c:pt idx="713">
                  <c:v>2.2600000000001271E-5</c:v>
                </c:pt>
                <c:pt idx="714">
                  <c:v>2.2800000000001272E-5</c:v>
                </c:pt>
                <c:pt idx="715">
                  <c:v>2.3000000000001274E-5</c:v>
                </c:pt>
                <c:pt idx="716">
                  <c:v>2.3200000000001275E-5</c:v>
                </c:pt>
                <c:pt idx="717">
                  <c:v>2.3400000000001277E-5</c:v>
                </c:pt>
                <c:pt idx="718">
                  <c:v>2.3600000000001278E-5</c:v>
                </c:pt>
                <c:pt idx="719">
                  <c:v>2.380000000000128E-5</c:v>
                </c:pt>
                <c:pt idx="720">
                  <c:v>2.4000000000001281E-5</c:v>
                </c:pt>
                <c:pt idx="721">
                  <c:v>2.4200000000001283E-5</c:v>
                </c:pt>
                <c:pt idx="722">
                  <c:v>2.4400000000001284E-5</c:v>
                </c:pt>
                <c:pt idx="723">
                  <c:v>2.4600000000001286E-5</c:v>
                </c:pt>
                <c:pt idx="724">
                  <c:v>2.4800000000001287E-5</c:v>
                </c:pt>
                <c:pt idx="725">
                  <c:v>2.5000000000001289E-5</c:v>
                </c:pt>
                <c:pt idx="726">
                  <c:v>2.520000000000129E-5</c:v>
                </c:pt>
                <c:pt idx="727">
                  <c:v>2.5400000000001292E-5</c:v>
                </c:pt>
                <c:pt idx="728">
                  <c:v>2.5600000000001293E-5</c:v>
                </c:pt>
                <c:pt idx="729">
                  <c:v>2.5800000000001295E-5</c:v>
                </c:pt>
                <c:pt idx="730">
                  <c:v>2.6000000000001296E-5</c:v>
                </c:pt>
                <c:pt idx="731">
                  <c:v>2.6200000000001298E-5</c:v>
                </c:pt>
                <c:pt idx="732">
                  <c:v>2.6400000000001299E-5</c:v>
                </c:pt>
                <c:pt idx="733">
                  <c:v>2.66000000000013E-5</c:v>
                </c:pt>
                <c:pt idx="734">
                  <c:v>2.6800000000001302E-5</c:v>
                </c:pt>
                <c:pt idx="735">
                  <c:v>2.7000000000001303E-5</c:v>
                </c:pt>
                <c:pt idx="736">
                  <c:v>2.7200000000001305E-5</c:v>
                </c:pt>
                <c:pt idx="737">
                  <c:v>2.7400000000001306E-5</c:v>
                </c:pt>
                <c:pt idx="738">
                  <c:v>2.7600000000001308E-5</c:v>
                </c:pt>
                <c:pt idx="739">
                  <c:v>2.7800000000001309E-5</c:v>
                </c:pt>
                <c:pt idx="740">
                  <c:v>2.8000000000001311E-5</c:v>
                </c:pt>
                <c:pt idx="741">
                  <c:v>2.8200000000001312E-5</c:v>
                </c:pt>
                <c:pt idx="742">
                  <c:v>2.8400000000001314E-5</c:v>
                </c:pt>
                <c:pt idx="743">
                  <c:v>2.8600000000001315E-5</c:v>
                </c:pt>
                <c:pt idx="744">
                  <c:v>2.8800000000001317E-5</c:v>
                </c:pt>
                <c:pt idx="745">
                  <c:v>2.9000000000001318E-5</c:v>
                </c:pt>
                <c:pt idx="746">
                  <c:v>2.920000000000132E-5</c:v>
                </c:pt>
                <c:pt idx="747">
                  <c:v>2.9400000000001321E-5</c:v>
                </c:pt>
                <c:pt idx="748">
                  <c:v>2.9600000000001323E-5</c:v>
                </c:pt>
                <c:pt idx="749">
                  <c:v>2.9800000000001324E-5</c:v>
                </c:pt>
                <c:pt idx="750">
                  <c:v>3.0000000000001326E-5</c:v>
                </c:pt>
                <c:pt idx="751">
                  <c:v>3.0200000000001327E-5</c:v>
                </c:pt>
                <c:pt idx="752">
                  <c:v>3.0400000000001328E-5</c:v>
                </c:pt>
                <c:pt idx="753">
                  <c:v>3.0600000000001327E-5</c:v>
                </c:pt>
                <c:pt idx="754">
                  <c:v>3.0800000000001325E-5</c:v>
                </c:pt>
                <c:pt idx="755">
                  <c:v>3.1000000000001323E-5</c:v>
                </c:pt>
                <c:pt idx="756">
                  <c:v>3.1200000000001321E-5</c:v>
                </c:pt>
                <c:pt idx="757">
                  <c:v>3.1400000000001319E-5</c:v>
                </c:pt>
                <c:pt idx="758">
                  <c:v>3.1600000000001317E-5</c:v>
                </c:pt>
                <c:pt idx="759">
                  <c:v>3.1800000000001315E-5</c:v>
                </c:pt>
                <c:pt idx="760">
                  <c:v>3.2000000000001313E-5</c:v>
                </c:pt>
                <c:pt idx="761">
                  <c:v>3.2200000000001311E-5</c:v>
                </c:pt>
                <c:pt idx="762">
                  <c:v>3.2400000000001309E-5</c:v>
                </c:pt>
                <c:pt idx="763">
                  <c:v>3.2600000000001307E-5</c:v>
                </c:pt>
                <c:pt idx="764">
                  <c:v>3.2800000000001305E-5</c:v>
                </c:pt>
                <c:pt idx="765">
                  <c:v>3.3000000000001304E-5</c:v>
                </c:pt>
                <c:pt idx="766">
                  <c:v>3.3200000000001302E-5</c:v>
                </c:pt>
                <c:pt idx="767">
                  <c:v>3.34000000000013E-5</c:v>
                </c:pt>
                <c:pt idx="768">
                  <c:v>3.3600000000001298E-5</c:v>
                </c:pt>
                <c:pt idx="769">
                  <c:v>3.3800000000001296E-5</c:v>
                </c:pt>
                <c:pt idx="770">
                  <c:v>3.4000000000001294E-5</c:v>
                </c:pt>
                <c:pt idx="771">
                  <c:v>3.4200000000001292E-5</c:v>
                </c:pt>
                <c:pt idx="772">
                  <c:v>3.440000000000129E-5</c:v>
                </c:pt>
                <c:pt idx="773">
                  <c:v>3.4600000000001288E-5</c:v>
                </c:pt>
                <c:pt idx="774">
                  <c:v>3.4800000000001286E-5</c:v>
                </c:pt>
                <c:pt idx="775">
                  <c:v>3.5000000000001284E-5</c:v>
                </c:pt>
                <c:pt idx="776">
                  <c:v>3.5200000000001283E-5</c:v>
                </c:pt>
                <c:pt idx="777">
                  <c:v>3.5400000000001281E-5</c:v>
                </c:pt>
                <c:pt idx="778">
                  <c:v>3.5600000000001279E-5</c:v>
                </c:pt>
                <c:pt idx="779">
                  <c:v>3.5800000000001277E-5</c:v>
                </c:pt>
                <c:pt idx="780">
                  <c:v>3.6000000000001275E-5</c:v>
                </c:pt>
                <c:pt idx="781">
                  <c:v>3.6200000000001273E-5</c:v>
                </c:pt>
                <c:pt idx="782">
                  <c:v>3.6400000000001271E-5</c:v>
                </c:pt>
                <c:pt idx="783">
                  <c:v>3.6600000000001269E-5</c:v>
                </c:pt>
                <c:pt idx="784">
                  <c:v>3.6800000000001267E-5</c:v>
                </c:pt>
                <c:pt idx="785">
                  <c:v>3.7000000000001265E-5</c:v>
                </c:pt>
                <c:pt idx="786">
                  <c:v>3.7200000000001263E-5</c:v>
                </c:pt>
                <c:pt idx="787">
                  <c:v>3.7400000000001261E-5</c:v>
                </c:pt>
                <c:pt idx="788">
                  <c:v>3.760000000000126E-5</c:v>
                </c:pt>
                <c:pt idx="789">
                  <c:v>3.7800000000001258E-5</c:v>
                </c:pt>
                <c:pt idx="790">
                  <c:v>3.8000000000001256E-5</c:v>
                </c:pt>
                <c:pt idx="791">
                  <c:v>3.8200000000001254E-5</c:v>
                </c:pt>
                <c:pt idx="792">
                  <c:v>3.8400000000001252E-5</c:v>
                </c:pt>
                <c:pt idx="793">
                  <c:v>3.860000000000125E-5</c:v>
                </c:pt>
                <c:pt idx="794">
                  <c:v>3.8800000000001248E-5</c:v>
                </c:pt>
                <c:pt idx="795">
                  <c:v>3.9000000000001246E-5</c:v>
                </c:pt>
                <c:pt idx="796">
                  <c:v>3.9200000000001244E-5</c:v>
                </c:pt>
                <c:pt idx="797">
                  <c:v>3.9400000000001242E-5</c:v>
                </c:pt>
                <c:pt idx="798">
                  <c:v>3.960000000000124E-5</c:v>
                </c:pt>
                <c:pt idx="799">
                  <c:v>3.9800000000001238E-5</c:v>
                </c:pt>
                <c:pt idx="800">
                  <c:v>4.0000000000001237E-5</c:v>
                </c:pt>
                <c:pt idx="801">
                  <c:v>4.0200000000001235E-5</c:v>
                </c:pt>
                <c:pt idx="802">
                  <c:v>4.0400000000001233E-5</c:v>
                </c:pt>
                <c:pt idx="803">
                  <c:v>4.0600000000001231E-5</c:v>
                </c:pt>
                <c:pt idx="804">
                  <c:v>4.0800000000001229E-5</c:v>
                </c:pt>
                <c:pt idx="805">
                  <c:v>4.1000000000001227E-5</c:v>
                </c:pt>
                <c:pt idx="806">
                  <c:v>4.1200000000001225E-5</c:v>
                </c:pt>
                <c:pt idx="807">
                  <c:v>4.1400000000001223E-5</c:v>
                </c:pt>
                <c:pt idx="808">
                  <c:v>4.1600000000001221E-5</c:v>
                </c:pt>
                <c:pt idx="809">
                  <c:v>4.1800000000001219E-5</c:v>
                </c:pt>
                <c:pt idx="810">
                  <c:v>4.2000000000001217E-5</c:v>
                </c:pt>
                <c:pt idx="811">
                  <c:v>4.2200000000001215E-5</c:v>
                </c:pt>
                <c:pt idx="812">
                  <c:v>4.2400000000001214E-5</c:v>
                </c:pt>
                <c:pt idx="813">
                  <c:v>4.2600000000001212E-5</c:v>
                </c:pt>
                <c:pt idx="814">
                  <c:v>4.280000000000121E-5</c:v>
                </c:pt>
                <c:pt idx="815">
                  <c:v>4.3000000000001208E-5</c:v>
                </c:pt>
                <c:pt idx="816">
                  <c:v>4.3200000000001206E-5</c:v>
                </c:pt>
                <c:pt idx="817">
                  <c:v>4.3400000000001204E-5</c:v>
                </c:pt>
                <c:pt idx="818">
                  <c:v>4.3600000000001202E-5</c:v>
                </c:pt>
                <c:pt idx="819">
                  <c:v>4.38000000000012E-5</c:v>
                </c:pt>
                <c:pt idx="820">
                  <c:v>4.4000000000001198E-5</c:v>
                </c:pt>
                <c:pt idx="821">
                  <c:v>4.4200000000001196E-5</c:v>
                </c:pt>
                <c:pt idx="822">
                  <c:v>4.4400000000001194E-5</c:v>
                </c:pt>
                <c:pt idx="823">
                  <c:v>4.4600000000001193E-5</c:v>
                </c:pt>
                <c:pt idx="824">
                  <c:v>4.4800000000001191E-5</c:v>
                </c:pt>
                <c:pt idx="825">
                  <c:v>4.5000000000001189E-5</c:v>
                </c:pt>
                <c:pt idx="826">
                  <c:v>4.5200000000001187E-5</c:v>
                </c:pt>
                <c:pt idx="827">
                  <c:v>4.5400000000001185E-5</c:v>
                </c:pt>
                <c:pt idx="828">
                  <c:v>4.5600000000001183E-5</c:v>
                </c:pt>
                <c:pt idx="829">
                  <c:v>4.5800000000001181E-5</c:v>
                </c:pt>
                <c:pt idx="830">
                  <c:v>4.6000000000001179E-5</c:v>
                </c:pt>
                <c:pt idx="831">
                  <c:v>4.6200000000001177E-5</c:v>
                </c:pt>
                <c:pt idx="832">
                  <c:v>4.6400000000001175E-5</c:v>
                </c:pt>
                <c:pt idx="833">
                  <c:v>4.6600000000001173E-5</c:v>
                </c:pt>
                <c:pt idx="834">
                  <c:v>4.6800000000001171E-5</c:v>
                </c:pt>
                <c:pt idx="835">
                  <c:v>4.700000000000117E-5</c:v>
                </c:pt>
                <c:pt idx="836">
                  <c:v>4.7200000000001168E-5</c:v>
                </c:pt>
                <c:pt idx="837">
                  <c:v>4.7400000000001166E-5</c:v>
                </c:pt>
                <c:pt idx="838">
                  <c:v>4.7600000000001164E-5</c:v>
                </c:pt>
                <c:pt idx="839">
                  <c:v>4.7800000000001162E-5</c:v>
                </c:pt>
                <c:pt idx="840">
                  <c:v>4.800000000000116E-5</c:v>
                </c:pt>
                <c:pt idx="841">
                  <c:v>4.8200000000001158E-5</c:v>
                </c:pt>
                <c:pt idx="842">
                  <c:v>4.8400000000001156E-5</c:v>
                </c:pt>
                <c:pt idx="843">
                  <c:v>4.8600000000001154E-5</c:v>
                </c:pt>
                <c:pt idx="844">
                  <c:v>4.8800000000001152E-5</c:v>
                </c:pt>
                <c:pt idx="845">
                  <c:v>4.900000000000115E-5</c:v>
                </c:pt>
                <c:pt idx="846">
                  <c:v>4.9200000000001148E-5</c:v>
                </c:pt>
                <c:pt idx="847">
                  <c:v>4.9400000000001147E-5</c:v>
                </c:pt>
                <c:pt idx="848">
                  <c:v>4.9600000000001145E-5</c:v>
                </c:pt>
                <c:pt idx="849">
                  <c:v>4.9800000000001143E-5</c:v>
                </c:pt>
                <c:pt idx="850">
                  <c:v>5.0000000000001141E-5</c:v>
                </c:pt>
                <c:pt idx="851">
                  <c:v>5.0200000000001139E-5</c:v>
                </c:pt>
                <c:pt idx="852">
                  <c:v>5.0400000000001137E-5</c:v>
                </c:pt>
                <c:pt idx="853">
                  <c:v>5.0600000000001135E-5</c:v>
                </c:pt>
                <c:pt idx="854">
                  <c:v>5.0800000000001133E-5</c:v>
                </c:pt>
                <c:pt idx="855">
                  <c:v>5.1000000000001131E-5</c:v>
                </c:pt>
                <c:pt idx="856">
                  <c:v>5.1200000000001129E-5</c:v>
                </c:pt>
                <c:pt idx="857">
                  <c:v>5.1400000000001127E-5</c:v>
                </c:pt>
                <c:pt idx="858">
                  <c:v>5.1600000000001125E-5</c:v>
                </c:pt>
                <c:pt idx="859">
                  <c:v>5.1800000000001124E-5</c:v>
                </c:pt>
                <c:pt idx="860">
                  <c:v>5.2000000000001122E-5</c:v>
                </c:pt>
                <c:pt idx="861">
                  <c:v>5.220000000000112E-5</c:v>
                </c:pt>
                <c:pt idx="862">
                  <c:v>5.2400000000001118E-5</c:v>
                </c:pt>
                <c:pt idx="863">
                  <c:v>5.2600000000001116E-5</c:v>
                </c:pt>
                <c:pt idx="864">
                  <c:v>5.2800000000001114E-5</c:v>
                </c:pt>
                <c:pt idx="865">
                  <c:v>5.3000000000001112E-5</c:v>
                </c:pt>
                <c:pt idx="866">
                  <c:v>5.320000000000111E-5</c:v>
                </c:pt>
                <c:pt idx="867">
                  <c:v>5.3400000000001108E-5</c:v>
                </c:pt>
                <c:pt idx="868">
                  <c:v>5.3600000000001106E-5</c:v>
                </c:pt>
                <c:pt idx="869">
                  <c:v>5.3800000000001104E-5</c:v>
                </c:pt>
                <c:pt idx="870">
                  <c:v>5.4000000000001103E-5</c:v>
                </c:pt>
                <c:pt idx="871">
                  <c:v>5.4200000000001101E-5</c:v>
                </c:pt>
                <c:pt idx="872">
                  <c:v>5.4400000000001099E-5</c:v>
                </c:pt>
                <c:pt idx="873">
                  <c:v>5.4600000000001097E-5</c:v>
                </c:pt>
                <c:pt idx="874">
                  <c:v>5.4800000000001095E-5</c:v>
                </c:pt>
                <c:pt idx="875">
                  <c:v>5.5000000000001093E-5</c:v>
                </c:pt>
                <c:pt idx="876">
                  <c:v>5.5200000000001091E-5</c:v>
                </c:pt>
                <c:pt idx="877">
                  <c:v>5.5400000000001089E-5</c:v>
                </c:pt>
                <c:pt idx="878">
                  <c:v>5.5600000000001087E-5</c:v>
                </c:pt>
                <c:pt idx="879">
                  <c:v>5.5800000000001085E-5</c:v>
                </c:pt>
                <c:pt idx="880">
                  <c:v>5.6000000000001083E-5</c:v>
                </c:pt>
                <c:pt idx="881">
                  <c:v>5.6200000000001081E-5</c:v>
                </c:pt>
                <c:pt idx="882">
                  <c:v>5.640000000000108E-5</c:v>
                </c:pt>
                <c:pt idx="883">
                  <c:v>5.6600000000001078E-5</c:v>
                </c:pt>
                <c:pt idx="884">
                  <c:v>5.6800000000001076E-5</c:v>
                </c:pt>
                <c:pt idx="885">
                  <c:v>5.7000000000001074E-5</c:v>
                </c:pt>
                <c:pt idx="886">
                  <c:v>5.7200000000001072E-5</c:v>
                </c:pt>
                <c:pt idx="887">
                  <c:v>5.740000000000107E-5</c:v>
                </c:pt>
                <c:pt idx="888">
                  <c:v>5.7600000000001068E-5</c:v>
                </c:pt>
                <c:pt idx="889">
                  <c:v>5.7800000000001066E-5</c:v>
                </c:pt>
                <c:pt idx="890">
                  <c:v>5.8000000000001064E-5</c:v>
                </c:pt>
                <c:pt idx="891">
                  <c:v>5.8200000000001062E-5</c:v>
                </c:pt>
                <c:pt idx="892">
                  <c:v>5.840000000000106E-5</c:v>
                </c:pt>
                <c:pt idx="893">
                  <c:v>5.8600000000001058E-5</c:v>
                </c:pt>
                <c:pt idx="894">
                  <c:v>5.8800000000001057E-5</c:v>
                </c:pt>
                <c:pt idx="895">
                  <c:v>5.9000000000001055E-5</c:v>
                </c:pt>
                <c:pt idx="896">
                  <c:v>5.9200000000001053E-5</c:v>
                </c:pt>
                <c:pt idx="897">
                  <c:v>5.9400000000001051E-5</c:v>
                </c:pt>
                <c:pt idx="898">
                  <c:v>5.9600000000001049E-5</c:v>
                </c:pt>
                <c:pt idx="899">
                  <c:v>5.9800000000001047E-5</c:v>
                </c:pt>
                <c:pt idx="900">
                  <c:v>6.0000000000001045E-5</c:v>
                </c:pt>
                <c:pt idx="901">
                  <c:v>6.0200000000001043E-5</c:v>
                </c:pt>
                <c:pt idx="902">
                  <c:v>6.0400000000001041E-5</c:v>
                </c:pt>
                <c:pt idx="903">
                  <c:v>6.0600000000001039E-5</c:v>
                </c:pt>
                <c:pt idx="904">
                  <c:v>6.0800000000001037E-5</c:v>
                </c:pt>
                <c:pt idx="905">
                  <c:v>6.1000000000001035E-5</c:v>
                </c:pt>
                <c:pt idx="906">
                  <c:v>6.120000000000104E-5</c:v>
                </c:pt>
                <c:pt idx="907">
                  <c:v>6.1400000000001045E-5</c:v>
                </c:pt>
                <c:pt idx="908">
                  <c:v>6.160000000000105E-5</c:v>
                </c:pt>
                <c:pt idx="909">
                  <c:v>6.1800000000001055E-5</c:v>
                </c:pt>
                <c:pt idx="910">
                  <c:v>6.200000000000106E-5</c:v>
                </c:pt>
                <c:pt idx="911">
                  <c:v>6.2200000000001065E-5</c:v>
                </c:pt>
                <c:pt idx="912">
                  <c:v>6.240000000000107E-5</c:v>
                </c:pt>
                <c:pt idx="913">
                  <c:v>6.2600000000001074E-5</c:v>
                </c:pt>
                <c:pt idx="914">
                  <c:v>6.2800000000001079E-5</c:v>
                </c:pt>
                <c:pt idx="915">
                  <c:v>6.3000000000001084E-5</c:v>
                </c:pt>
                <c:pt idx="916">
                  <c:v>6.3200000000001089E-5</c:v>
                </c:pt>
                <c:pt idx="917">
                  <c:v>6.3400000000001094E-5</c:v>
                </c:pt>
                <c:pt idx="918">
                  <c:v>6.3600000000001099E-5</c:v>
                </c:pt>
                <c:pt idx="919">
                  <c:v>6.3800000000001104E-5</c:v>
                </c:pt>
                <c:pt idx="920">
                  <c:v>6.4000000000001108E-5</c:v>
                </c:pt>
                <c:pt idx="921">
                  <c:v>6.4200000000001113E-5</c:v>
                </c:pt>
                <c:pt idx="922">
                  <c:v>6.4400000000001118E-5</c:v>
                </c:pt>
                <c:pt idx="923">
                  <c:v>6.4600000000001123E-5</c:v>
                </c:pt>
                <c:pt idx="924">
                  <c:v>6.4800000000001128E-5</c:v>
                </c:pt>
                <c:pt idx="925">
                  <c:v>6.5000000000001133E-5</c:v>
                </c:pt>
                <c:pt idx="926">
                  <c:v>6.5200000000001138E-5</c:v>
                </c:pt>
                <c:pt idx="927">
                  <c:v>6.5400000000001142E-5</c:v>
                </c:pt>
                <c:pt idx="928">
                  <c:v>6.5600000000001147E-5</c:v>
                </c:pt>
                <c:pt idx="929">
                  <c:v>6.5800000000001152E-5</c:v>
                </c:pt>
                <c:pt idx="930">
                  <c:v>6.6000000000001157E-5</c:v>
                </c:pt>
                <c:pt idx="931">
                  <c:v>6.6200000000001162E-5</c:v>
                </c:pt>
                <c:pt idx="932">
                  <c:v>6.6400000000001167E-5</c:v>
                </c:pt>
                <c:pt idx="933">
                  <c:v>6.6600000000001172E-5</c:v>
                </c:pt>
                <c:pt idx="934">
                  <c:v>6.6800000000001176E-5</c:v>
                </c:pt>
                <c:pt idx="935">
                  <c:v>6.7000000000001181E-5</c:v>
                </c:pt>
                <c:pt idx="936">
                  <c:v>6.7200000000001186E-5</c:v>
                </c:pt>
                <c:pt idx="937">
                  <c:v>6.7400000000001191E-5</c:v>
                </c:pt>
                <c:pt idx="938">
                  <c:v>6.7600000000001196E-5</c:v>
                </c:pt>
                <c:pt idx="939">
                  <c:v>6.7800000000001201E-5</c:v>
                </c:pt>
                <c:pt idx="940">
                  <c:v>6.8000000000001206E-5</c:v>
                </c:pt>
                <c:pt idx="941">
                  <c:v>6.8200000000001211E-5</c:v>
                </c:pt>
                <c:pt idx="942">
                  <c:v>6.8400000000001215E-5</c:v>
                </c:pt>
                <c:pt idx="943">
                  <c:v>6.860000000000122E-5</c:v>
                </c:pt>
                <c:pt idx="944">
                  <c:v>6.8800000000001225E-5</c:v>
                </c:pt>
                <c:pt idx="945">
                  <c:v>6.900000000000123E-5</c:v>
                </c:pt>
                <c:pt idx="946">
                  <c:v>6.9200000000001235E-5</c:v>
                </c:pt>
                <c:pt idx="947">
                  <c:v>6.940000000000124E-5</c:v>
                </c:pt>
                <c:pt idx="948">
                  <c:v>6.9600000000001245E-5</c:v>
                </c:pt>
                <c:pt idx="949">
                  <c:v>6.9800000000001249E-5</c:v>
                </c:pt>
                <c:pt idx="950">
                  <c:v>7.0000000000001254E-5</c:v>
                </c:pt>
                <c:pt idx="951">
                  <c:v>7.0200000000001259E-5</c:v>
                </c:pt>
                <c:pt idx="952">
                  <c:v>7.0400000000001264E-5</c:v>
                </c:pt>
                <c:pt idx="953">
                  <c:v>7.0600000000001269E-5</c:v>
                </c:pt>
                <c:pt idx="954">
                  <c:v>7.0800000000001274E-5</c:v>
                </c:pt>
                <c:pt idx="955">
                  <c:v>7.1000000000001279E-5</c:v>
                </c:pt>
                <c:pt idx="956">
                  <c:v>7.1200000000001283E-5</c:v>
                </c:pt>
                <c:pt idx="957">
                  <c:v>7.1400000000001288E-5</c:v>
                </c:pt>
                <c:pt idx="958">
                  <c:v>7.1600000000001293E-5</c:v>
                </c:pt>
                <c:pt idx="959">
                  <c:v>7.1800000000001298E-5</c:v>
                </c:pt>
                <c:pt idx="960">
                  <c:v>7.2000000000001303E-5</c:v>
                </c:pt>
                <c:pt idx="961">
                  <c:v>7.2200000000001308E-5</c:v>
                </c:pt>
                <c:pt idx="962">
                  <c:v>7.2400000000001313E-5</c:v>
                </c:pt>
                <c:pt idx="963">
                  <c:v>7.2600000000001317E-5</c:v>
                </c:pt>
                <c:pt idx="964">
                  <c:v>7.2800000000001322E-5</c:v>
                </c:pt>
                <c:pt idx="965">
                  <c:v>7.3000000000001327E-5</c:v>
                </c:pt>
                <c:pt idx="966">
                  <c:v>7.3200000000001332E-5</c:v>
                </c:pt>
                <c:pt idx="967">
                  <c:v>7.3400000000001337E-5</c:v>
                </c:pt>
                <c:pt idx="968">
                  <c:v>7.3600000000001342E-5</c:v>
                </c:pt>
                <c:pt idx="969">
                  <c:v>7.3800000000001347E-5</c:v>
                </c:pt>
                <c:pt idx="970">
                  <c:v>7.4000000000001351E-5</c:v>
                </c:pt>
                <c:pt idx="971">
                  <c:v>7.4200000000001356E-5</c:v>
                </c:pt>
                <c:pt idx="972">
                  <c:v>7.4400000000001361E-5</c:v>
                </c:pt>
                <c:pt idx="973">
                  <c:v>7.4600000000001366E-5</c:v>
                </c:pt>
                <c:pt idx="974">
                  <c:v>7.4800000000001371E-5</c:v>
                </c:pt>
                <c:pt idx="975">
                  <c:v>7.5000000000001376E-5</c:v>
                </c:pt>
                <c:pt idx="976">
                  <c:v>7.5200000000001381E-5</c:v>
                </c:pt>
                <c:pt idx="977">
                  <c:v>7.5400000000001386E-5</c:v>
                </c:pt>
                <c:pt idx="978">
                  <c:v>7.560000000000139E-5</c:v>
                </c:pt>
                <c:pt idx="979">
                  <c:v>7.5800000000001395E-5</c:v>
                </c:pt>
                <c:pt idx="980">
                  <c:v>7.60000000000014E-5</c:v>
                </c:pt>
                <c:pt idx="981">
                  <c:v>7.6200000000001405E-5</c:v>
                </c:pt>
                <c:pt idx="982">
                  <c:v>7.640000000000141E-5</c:v>
                </c:pt>
                <c:pt idx="983">
                  <c:v>7.6600000000001415E-5</c:v>
                </c:pt>
                <c:pt idx="984">
                  <c:v>7.680000000000142E-5</c:v>
                </c:pt>
                <c:pt idx="985">
                  <c:v>7.7000000000001424E-5</c:v>
                </c:pt>
                <c:pt idx="986">
                  <c:v>7.7200000000001429E-5</c:v>
                </c:pt>
                <c:pt idx="987">
                  <c:v>7.7400000000001434E-5</c:v>
                </c:pt>
                <c:pt idx="988">
                  <c:v>7.7600000000001439E-5</c:v>
                </c:pt>
                <c:pt idx="989">
                  <c:v>7.7800000000001444E-5</c:v>
                </c:pt>
                <c:pt idx="990">
                  <c:v>7.8000000000001449E-5</c:v>
                </c:pt>
                <c:pt idx="991">
                  <c:v>7.8200000000001454E-5</c:v>
                </c:pt>
                <c:pt idx="992">
                  <c:v>7.8400000000001458E-5</c:v>
                </c:pt>
                <c:pt idx="993">
                  <c:v>7.8600000000001463E-5</c:v>
                </c:pt>
                <c:pt idx="994">
                  <c:v>7.8800000000001468E-5</c:v>
                </c:pt>
                <c:pt idx="995">
                  <c:v>7.9000000000001473E-5</c:v>
                </c:pt>
                <c:pt idx="996">
                  <c:v>7.9200000000001478E-5</c:v>
                </c:pt>
                <c:pt idx="997">
                  <c:v>7.9400000000001483E-5</c:v>
                </c:pt>
                <c:pt idx="998">
                  <c:v>7.9600000000001488E-5</c:v>
                </c:pt>
                <c:pt idx="999">
                  <c:v>7.9800000000001492E-5</c:v>
                </c:pt>
                <c:pt idx="1000">
                  <c:v>8.0000000000001497E-5</c:v>
                </c:pt>
                <c:pt idx="1001">
                  <c:v>8.0200000000001502E-5</c:v>
                </c:pt>
                <c:pt idx="1002">
                  <c:v>8.0400000000001507E-5</c:v>
                </c:pt>
                <c:pt idx="1003">
                  <c:v>8.0600000000001512E-5</c:v>
                </c:pt>
                <c:pt idx="1004">
                  <c:v>8.0800000000001517E-5</c:v>
                </c:pt>
                <c:pt idx="1005">
                  <c:v>8.1000000000001522E-5</c:v>
                </c:pt>
                <c:pt idx="1006">
                  <c:v>8.1200000000001526E-5</c:v>
                </c:pt>
                <c:pt idx="1007">
                  <c:v>8.1400000000001531E-5</c:v>
                </c:pt>
                <c:pt idx="1008">
                  <c:v>8.1600000000001536E-5</c:v>
                </c:pt>
                <c:pt idx="1009">
                  <c:v>8.1800000000001541E-5</c:v>
                </c:pt>
                <c:pt idx="1010">
                  <c:v>8.2000000000001546E-5</c:v>
                </c:pt>
                <c:pt idx="1011">
                  <c:v>8.2200000000001551E-5</c:v>
                </c:pt>
                <c:pt idx="1012">
                  <c:v>8.2400000000001556E-5</c:v>
                </c:pt>
                <c:pt idx="1013">
                  <c:v>8.2600000000001561E-5</c:v>
                </c:pt>
                <c:pt idx="1014">
                  <c:v>8.2800000000001565E-5</c:v>
                </c:pt>
                <c:pt idx="1015">
                  <c:v>8.300000000000157E-5</c:v>
                </c:pt>
                <c:pt idx="1016">
                  <c:v>8.3200000000001575E-5</c:v>
                </c:pt>
                <c:pt idx="1017">
                  <c:v>8.340000000000158E-5</c:v>
                </c:pt>
                <c:pt idx="1018">
                  <c:v>8.3600000000001585E-5</c:v>
                </c:pt>
                <c:pt idx="1019">
                  <c:v>8.380000000000159E-5</c:v>
                </c:pt>
                <c:pt idx="1020">
                  <c:v>8.4000000000001595E-5</c:v>
                </c:pt>
                <c:pt idx="1021">
                  <c:v>8.4200000000001599E-5</c:v>
                </c:pt>
                <c:pt idx="1022">
                  <c:v>8.4400000000001604E-5</c:v>
                </c:pt>
                <c:pt idx="1023">
                  <c:v>8.4600000000001609E-5</c:v>
                </c:pt>
                <c:pt idx="1024">
                  <c:v>8.4800000000001614E-5</c:v>
                </c:pt>
                <c:pt idx="1025">
                  <c:v>8.5000000000001619E-5</c:v>
                </c:pt>
                <c:pt idx="1026">
                  <c:v>8.5200000000001624E-5</c:v>
                </c:pt>
                <c:pt idx="1027">
                  <c:v>8.5400000000001629E-5</c:v>
                </c:pt>
                <c:pt idx="1028">
                  <c:v>8.5600000000001633E-5</c:v>
                </c:pt>
                <c:pt idx="1029">
                  <c:v>8.5800000000001638E-5</c:v>
                </c:pt>
                <c:pt idx="1030">
                  <c:v>8.6000000000001643E-5</c:v>
                </c:pt>
                <c:pt idx="1031">
                  <c:v>8.6200000000001648E-5</c:v>
                </c:pt>
                <c:pt idx="1032">
                  <c:v>8.6400000000001653E-5</c:v>
                </c:pt>
                <c:pt idx="1033">
                  <c:v>8.6600000000001658E-5</c:v>
                </c:pt>
                <c:pt idx="1034">
                  <c:v>8.6800000000001663E-5</c:v>
                </c:pt>
                <c:pt idx="1035">
                  <c:v>8.7000000000001667E-5</c:v>
                </c:pt>
                <c:pt idx="1036">
                  <c:v>8.7200000000001672E-5</c:v>
                </c:pt>
                <c:pt idx="1037">
                  <c:v>8.7400000000001677E-5</c:v>
                </c:pt>
                <c:pt idx="1038">
                  <c:v>8.7600000000001682E-5</c:v>
                </c:pt>
                <c:pt idx="1039">
                  <c:v>8.7800000000001687E-5</c:v>
                </c:pt>
                <c:pt idx="1040">
                  <c:v>8.8000000000001692E-5</c:v>
                </c:pt>
                <c:pt idx="1041">
                  <c:v>8.8200000000001697E-5</c:v>
                </c:pt>
                <c:pt idx="1042">
                  <c:v>8.8400000000001702E-5</c:v>
                </c:pt>
                <c:pt idx="1043">
                  <c:v>8.8600000000001706E-5</c:v>
                </c:pt>
                <c:pt idx="1044">
                  <c:v>8.8800000000001711E-5</c:v>
                </c:pt>
                <c:pt idx="1045">
                  <c:v>8.9000000000001716E-5</c:v>
                </c:pt>
                <c:pt idx="1046">
                  <c:v>8.9200000000001721E-5</c:v>
                </c:pt>
                <c:pt idx="1047">
                  <c:v>8.9400000000001726E-5</c:v>
                </c:pt>
                <c:pt idx="1048">
                  <c:v>8.9600000000001731E-5</c:v>
                </c:pt>
                <c:pt idx="1049">
                  <c:v>8.9800000000001736E-5</c:v>
                </c:pt>
                <c:pt idx="1050">
                  <c:v>9.000000000000174E-5</c:v>
                </c:pt>
                <c:pt idx="1051">
                  <c:v>9.0200000000001745E-5</c:v>
                </c:pt>
                <c:pt idx="1052">
                  <c:v>9.040000000000175E-5</c:v>
                </c:pt>
                <c:pt idx="1053">
                  <c:v>9.0600000000001755E-5</c:v>
                </c:pt>
                <c:pt idx="1054">
                  <c:v>9.080000000000176E-5</c:v>
                </c:pt>
                <c:pt idx="1055">
                  <c:v>9.1000000000001765E-5</c:v>
                </c:pt>
                <c:pt idx="1056">
                  <c:v>9.120000000000177E-5</c:v>
                </c:pt>
                <c:pt idx="1057">
                  <c:v>9.1400000000001774E-5</c:v>
                </c:pt>
                <c:pt idx="1058">
                  <c:v>9.1600000000001779E-5</c:v>
                </c:pt>
                <c:pt idx="1059">
                  <c:v>9.1800000000001784E-5</c:v>
                </c:pt>
                <c:pt idx="1060">
                  <c:v>9.2000000000001789E-5</c:v>
                </c:pt>
                <c:pt idx="1061">
                  <c:v>9.2200000000001794E-5</c:v>
                </c:pt>
                <c:pt idx="1062">
                  <c:v>9.2400000000001799E-5</c:v>
                </c:pt>
                <c:pt idx="1063">
                  <c:v>9.2600000000001804E-5</c:v>
                </c:pt>
                <c:pt idx="1064">
                  <c:v>9.2800000000001808E-5</c:v>
                </c:pt>
                <c:pt idx="1065">
                  <c:v>9.3000000000001813E-5</c:v>
                </c:pt>
                <c:pt idx="1066">
                  <c:v>9.3200000000001818E-5</c:v>
                </c:pt>
                <c:pt idx="1067">
                  <c:v>9.3400000000001823E-5</c:v>
                </c:pt>
                <c:pt idx="1068">
                  <c:v>9.3600000000001828E-5</c:v>
                </c:pt>
                <c:pt idx="1069">
                  <c:v>9.3800000000001833E-5</c:v>
                </c:pt>
                <c:pt idx="1070">
                  <c:v>9.4000000000001838E-5</c:v>
                </c:pt>
                <c:pt idx="1071">
                  <c:v>9.4200000000001842E-5</c:v>
                </c:pt>
                <c:pt idx="1072">
                  <c:v>9.4400000000001847E-5</c:v>
                </c:pt>
                <c:pt idx="1073">
                  <c:v>9.4600000000001852E-5</c:v>
                </c:pt>
                <c:pt idx="1074">
                  <c:v>9.4800000000001857E-5</c:v>
                </c:pt>
                <c:pt idx="1075">
                  <c:v>9.5000000000001862E-5</c:v>
                </c:pt>
                <c:pt idx="1076">
                  <c:v>9.5200000000001867E-5</c:v>
                </c:pt>
                <c:pt idx="1077">
                  <c:v>9.5400000000001872E-5</c:v>
                </c:pt>
                <c:pt idx="1078">
                  <c:v>9.5600000000001877E-5</c:v>
                </c:pt>
                <c:pt idx="1079">
                  <c:v>9.5800000000001881E-5</c:v>
                </c:pt>
                <c:pt idx="1080">
                  <c:v>9.6000000000001886E-5</c:v>
                </c:pt>
                <c:pt idx="1081">
                  <c:v>9.6200000000001891E-5</c:v>
                </c:pt>
                <c:pt idx="1082">
                  <c:v>9.6400000000001896E-5</c:v>
                </c:pt>
                <c:pt idx="1083">
                  <c:v>9.6600000000001901E-5</c:v>
                </c:pt>
                <c:pt idx="1084">
                  <c:v>9.6800000000001906E-5</c:v>
                </c:pt>
                <c:pt idx="1085">
                  <c:v>9.7000000000001911E-5</c:v>
                </c:pt>
                <c:pt idx="1086">
                  <c:v>9.7200000000001915E-5</c:v>
                </c:pt>
                <c:pt idx="1087">
                  <c:v>9.740000000000192E-5</c:v>
                </c:pt>
                <c:pt idx="1088">
                  <c:v>9.7600000000001925E-5</c:v>
                </c:pt>
                <c:pt idx="1089">
                  <c:v>9.780000000000193E-5</c:v>
                </c:pt>
                <c:pt idx="1090">
                  <c:v>9.8000000000001935E-5</c:v>
                </c:pt>
                <c:pt idx="1091">
                  <c:v>9.820000000000194E-5</c:v>
                </c:pt>
                <c:pt idx="1092">
                  <c:v>9.8400000000001945E-5</c:v>
                </c:pt>
                <c:pt idx="1093">
                  <c:v>9.8600000000001949E-5</c:v>
                </c:pt>
                <c:pt idx="1094">
                  <c:v>9.8800000000001954E-5</c:v>
                </c:pt>
                <c:pt idx="1095">
                  <c:v>9.9000000000001959E-5</c:v>
                </c:pt>
                <c:pt idx="1096">
                  <c:v>9.9200000000001964E-5</c:v>
                </c:pt>
                <c:pt idx="1097">
                  <c:v>9.9400000000001969E-5</c:v>
                </c:pt>
                <c:pt idx="1098">
                  <c:v>9.9600000000001974E-5</c:v>
                </c:pt>
                <c:pt idx="1099">
                  <c:v>9.9800000000001979E-5</c:v>
                </c:pt>
                <c:pt idx="1100">
                  <c:v>1.0000000000000198E-4</c:v>
                </c:pt>
                <c:pt idx="1101">
                  <c:v>1.0020000000000199E-4</c:v>
                </c:pt>
                <c:pt idx="1102">
                  <c:v>1.0040000000000199E-4</c:v>
                </c:pt>
                <c:pt idx="1103">
                  <c:v>1.00600000000002E-4</c:v>
                </c:pt>
                <c:pt idx="1104">
                  <c:v>1.00800000000002E-4</c:v>
                </c:pt>
                <c:pt idx="1105">
                  <c:v>1.0100000000000201E-4</c:v>
                </c:pt>
                <c:pt idx="1106">
                  <c:v>1.0120000000000201E-4</c:v>
                </c:pt>
                <c:pt idx="1107">
                  <c:v>1.0140000000000202E-4</c:v>
                </c:pt>
                <c:pt idx="1108">
                  <c:v>1.0160000000000202E-4</c:v>
                </c:pt>
                <c:pt idx="1109">
                  <c:v>1.0180000000000203E-4</c:v>
                </c:pt>
                <c:pt idx="1110">
                  <c:v>1.0200000000000203E-4</c:v>
                </c:pt>
                <c:pt idx="1111">
                  <c:v>1.0220000000000204E-4</c:v>
                </c:pt>
                <c:pt idx="1112">
                  <c:v>1.0240000000000204E-4</c:v>
                </c:pt>
                <c:pt idx="1113">
                  <c:v>1.0260000000000205E-4</c:v>
                </c:pt>
                <c:pt idx="1114">
                  <c:v>1.0280000000000205E-4</c:v>
                </c:pt>
                <c:pt idx="1115">
                  <c:v>1.0300000000000206E-4</c:v>
                </c:pt>
                <c:pt idx="1116">
                  <c:v>1.0320000000000206E-4</c:v>
                </c:pt>
                <c:pt idx="1117">
                  <c:v>1.0340000000000207E-4</c:v>
                </c:pt>
                <c:pt idx="1118">
                  <c:v>1.0360000000000207E-4</c:v>
                </c:pt>
                <c:pt idx="1119">
                  <c:v>1.0380000000000208E-4</c:v>
                </c:pt>
                <c:pt idx="1120">
                  <c:v>1.0400000000000208E-4</c:v>
                </c:pt>
                <c:pt idx="1121">
                  <c:v>1.0420000000000209E-4</c:v>
                </c:pt>
                <c:pt idx="1122">
                  <c:v>1.0440000000000209E-4</c:v>
                </c:pt>
                <c:pt idx="1123">
                  <c:v>1.046000000000021E-4</c:v>
                </c:pt>
                <c:pt idx="1124">
                  <c:v>1.048000000000021E-4</c:v>
                </c:pt>
                <c:pt idx="1125">
                  <c:v>1.050000000000021E-4</c:v>
                </c:pt>
                <c:pt idx="1126">
                  <c:v>1.0520000000000211E-4</c:v>
                </c:pt>
                <c:pt idx="1127">
                  <c:v>1.0540000000000211E-4</c:v>
                </c:pt>
                <c:pt idx="1128">
                  <c:v>1.0560000000000212E-4</c:v>
                </c:pt>
                <c:pt idx="1129">
                  <c:v>1.0580000000000212E-4</c:v>
                </c:pt>
                <c:pt idx="1130">
                  <c:v>1.0600000000000213E-4</c:v>
                </c:pt>
                <c:pt idx="1131">
                  <c:v>1.0620000000000213E-4</c:v>
                </c:pt>
                <c:pt idx="1132">
                  <c:v>1.0640000000000214E-4</c:v>
                </c:pt>
                <c:pt idx="1133">
                  <c:v>1.0660000000000214E-4</c:v>
                </c:pt>
                <c:pt idx="1134">
                  <c:v>1.0680000000000215E-4</c:v>
                </c:pt>
                <c:pt idx="1135">
                  <c:v>1.0700000000000215E-4</c:v>
                </c:pt>
                <c:pt idx="1136">
                  <c:v>1.0720000000000216E-4</c:v>
                </c:pt>
                <c:pt idx="1137">
                  <c:v>1.0740000000000216E-4</c:v>
                </c:pt>
                <c:pt idx="1138">
                  <c:v>1.0760000000000217E-4</c:v>
                </c:pt>
                <c:pt idx="1139">
                  <c:v>1.0780000000000217E-4</c:v>
                </c:pt>
                <c:pt idx="1140">
                  <c:v>1.0800000000000218E-4</c:v>
                </c:pt>
                <c:pt idx="1141">
                  <c:v>1.0820000000000218E-4</c:v>
                </c:pt>
                <c:pt idx="1142">
                  <c:v>1.0840000000000219E-4</c:v>
                </c:pt>
                <c:pt idx="1143">
                  <c:v>1.0860000000000219E-4</c:v>
                </c:pt>
                <c:pt idx="1144">
                  <c:v>1.088000000000022E-4</c:v>
                </c:pt>
                <c:pt idx="1145">
                  <c:v>1.090000000000022E-4</c:v>
                </c:pt>
                <c:pt idx="1146">
                  <c:v>1.0920000000000221E-4</c:v>
                </c:pt>
                <c:pt idx="1147">
                  <c:v>1.0940000000000221E-4</c:v>
                </c:pt>
                <c:pt idx="1148">
                  <c:v>1.0960000000000222E-4</c:v>
                </c:pt>
                <c:pt idx="1149">
                  <c:v>1.0980000000000222E-4</c:v>
                </c:pt>
                <c:pt idx="1150">
                  <c:v>1.1000000000000223E-4</c:v>
                </c:pt>
                <c:pt idx="1151">
                  <c:v>1.1020000000000223E-4</c:v>
                </c:pt>
                <c:pt idx="1152">
                  <c:v>1.1040000000000224E-4</c:v>
                </c:pt>
                <c:pt idx="1153">
                  <c:v>1.1060000000000224E-4</c:v>
                </c:pt>
                <c:pt idx="1154">
                  <c:v>1.1080000000000225E-4</c:v>
                </c:pt>
                <c:pt idx="1155">
                  <c:v>1.1100000000000225E-4</c:v>
                </c:pt>
                <c:pt idx="1156">
                  <c:v>1.1120000000000226E-4</c:v>
                </c:pt>
                <c:pt idx="1157">
                  <c:v>1.1140000000000226E-4</c:v>
                </c:pt>
                <c:pt idx="1158">
                  <c:v>1.1160000000000227E-4</c:v>
                </c:pt>
                <c:pt idx="1159">
                  <c:v>1.1180000000000227E-4</c:v>
                </c:pt>
                <c:pt idx="1160">
                  <c:v>1.1200000000000228E-4</c:v>
                </c:pt>
                <c:pt idx="1161">
                  <c:v>1.1220000000000228E-4</c:v>
                </c:pt>
                <c:pt idx="1162">
                  <c:v>1.1240000000000228E-4</c:v>
                </c:pt>
                <c:pt idx="1163">
                  <c:v>1.1260000000000229E-4</c:v>
                </c:pt>
                <c:pt idx="1164">
                  <c:v>1.1280000000000229E-4</c:v>
                </c:pt>
                <c:pt idx="1165">
                  <c:v>1.130000000000023E-4</c:v>
                </c:pt>
                <c:pt idx="1166">
                  <c:v>1.132000000000023E-4</c:v>
                </c:pt>
                <c:pt idx="1167">
                  <c:v>1.1340000000000231E-4</c:v>
                </c:pt>
                <c:pt idx="1168">
                  <c:v>1.1360000000000231E-4</c:v>
                </c:pt>
                <c:pt idx="1169">
                  <c:v>1.1380000000000232E-4</c:v>
                </c:pt>
                <c:pt idx="1170">
                  <c:v>1.1400000000000232E-4</c:v>
                </c:pt>
                <c:pt idx="1171">
                  <c:v>1.1420000000000233E-4</c:v>
                </c:pt>
                <c:pt idx="1172">
                  <c:v>1.1440000000000233E-4</c:v>
                </c:pt>
                <c:pt idx="1173">
                  <c:v>1.1460000000000234E-4</c:v>
                </c:pt>
                <c:pt idx="1174">
                  <c:v>1.1480000000000234E-4</c:v>
                </c:pt>
                <c:pt idx="1175">
                  <c:v>1.1500000000000235E-4</c:v>
                </c:pt>
                <c:pt idx="1176">
                  <c:v>1.1520000000000235E-4</c:v>
                </c:pt>
                <c:pt idx="1177">
                  <c:v>1.1540000000000236E-4</c:v>
                </c:pt>
                <c:pt idx="1178">
                  <c:v>1.1560000000000236E-4</c:v>
                </c:pt>
                <c:pt idx="1179">
                  <c:v>1.1580000000000237E-4</c:v>
                </c:pt>
                <c:pt idx="1180">
                  <c:v>1.1600000000000237E-4</c:v>
                </c:pt>
                <c:pt idx="1181">
                  <c:v>1.1620000000000238E-4</c:v>
                </c:pt>
                <c:pt idx="1182">
                  <c:v>1.1640000000000238E-4</c:v>
                </c:pt>
                <c:pt idx="1183">
                  <c:v>1.1660000000000239E-4</c:v>
                </c:pt>
                <c:pt idx="1184">
                  <c:v>1.1680000000000239E-4</c:v>
                </c:pt>
                <c:pt idx="1185">
                  <c:v>1.170000000000024E-4</c:v>
                </c:pt>
                <c:pt idx="1186">
                  <c:v>1.172000000000024E-4</c:v>
                </c:pt>
                <c:pt idx="1187">
                  <c:v>1.1740000000000241E-4</c:v>
                </c:pt>
                <c:pt idx="1188">
                  <c:v>1.1760000000000241E-4</c:v>
                </c:pt>
                <c:pt idx="1189">
                  <c:v>1.1780000000000242E-4</c:v>
                </c:pt>
                <c:pt idx="1190">
                  <c:v>1.1800000000000242E-4</c:v>
                </c:pt>
                <c:pt idx="1191">
                  <c:v>1.1820000000000243E-4</c:v>
                </c:pt>
                <c:pt idx="1192">
                  <c:v>1.1840000000000243E-4</c:v>
                </c:pt>
                <c:pt idx="1193">
                  <c:v>1.1860000000000244E-4</c:v>
                </c:pt>
                <c:pt idx="1194">
                  <c:v>1.1880000000000244E-4</c:v>
                </c:pt>
                <c:pt idx="1195">
                  <c:v>1.1900000000000245E-4</c:v>
                </c:pt>
                <c:pt idx="1196">
                  <c:v>1.1920000000000245E-4</c:v>
                </c:pt>
                <c:pt idx="1197">
                  <c:v>1.1940000000000246E-4</c:v>
                </c:pt>
                <c:pt idx="1198">
                  <c:v>1.1960000000000246E-4</c:v>
                </c:pt>
                <c:pt idx="1199">
                  <c:v>1.1980000000000246E-4</c:v>
                </c:pt>
              </c:numCache>
            </c:numRef>
          </c:xVal>
          <c:yVal>
            <c:numRef>
              <c:f>NewFile1!$G$3:$G$1202</c:f>
              <c:numCache>
                <c:formatCode>0.00</c:formatCode>
                <c:ptCount val="1200"/>
                <c:pt idx="0">
                  <c:v>-2</c:v>
                </c:pt>
                <c:pt idx="1">
                  <c:v>-2.8000000000000003</c:v>
                </c:pt>
                <c:pt idx="2">
                  <c:v>-2.4</c:v>
                </c:pt>
                <c:pt idx="3">
                  <c:v>-3.2</c:v>
                </c:pt>
                <c:pt idx="4">
                  <c:v>-3</c:v>
                </c:pt>
                <c:pt idx="5">
                  <c:v>-3.8</c:v>
                </c:pt>
                <c:pt idx="6">
                  <c:v>-3.4000000000000004</c:v>
                </c:pt>
                <c:pt idx="7">
                  <c:v>-4</c:v>
                </c:pt>
                <c:pt idx="8">
                  <c:v>-3.8</c:v>
                </c:pt>
                <c:pt idx="9">
                  <c:v>-4.4000000000000004</c:v>
                </c:pt>
                <c:pt idx="10">
                  <c:v>-4.2</c:v>
                </c:pt>
                <c:pt idx="11">
                  <c:v>-4.8</c:v>
                </c:pt>
                <c:pt idx="12">
                  <c:v>-4.5999999999999996</c:v>
                </c:pt>
                <c:pt idx="13">
                  <c:v>-5.2</c:v>
                </c:pt>
                <c:pt idx="14">
                  <c:v>-5</c:v>
                </c:pt>
                <c:pt idx="15">
                  <c:v>-5.6000000000000005</c:v>
                </c:pt>
                <c:pt idx="16">
                  <c:v>-5.4</c:v>
                </c:pt>
                <c:pt idx="17">
                  <c:v>-6</c:v>
                </c:pt>
                <c:pt idx="18">
                  <c:v>-5.8</c:v>
                </c:pt>
                <c:pt idx="19">
                  <c:v>-6.4</c:v>
                </c:pt>
                <c:pt idx="20">
                  <c:v>-6</c:v>
                </c:pt>
                <c:pt idx="21">
                  <c:v>-6.6</c:v>
                </c:pt>
                <c:pt idx="22">
                  <c:v>-6.4</c:v>
                </c:pt>
                <c:pt idx="23">
                  <c:v>-6.8000000000000007</c:v>
                </c:pt>
                <c:pt idx="24">
                  <c:v>-6.6</c:v>
                </c:pt>
                <c:pt idx="25">
                  <c:v>-7</c:v>
                </c:pt>
                <c:pt idx="26">
                  <c:v>-6.8000000000000007</c:v>
                </c:pt>
                <c:pt idx="27">
                  <c:v>-7.2</c:v>
                </c:pt>
                <c:pt idx="28">
                  <c:v>-6.8000000000000007</c:v>
                </c:pt>
                <c:pt idx="29">
                  <c:v>-7.2</c:v>
                </c:pt>
                <c:pt idx="30">
                  <c:v>-7</c:v>
                </c:pt>
                <c:pt idx="31">
                  <c:v>-7.4</c:v>
                </c:pt>
                <c:pt idx="32">
                  <c:v>-7.4</c:v>
                </c:pt>
                <c:pt idx="33">
                  <c:v>-7</c:v>
                </c:pt>
                <c:pt idx="34">
                  <c:v>-7</c:v>
                </c:pt>
                <c:pt idx="35">
                  <c:v>-7.4</c:v>
                </c:pt>
                <c:pt idx="36">
                  <c:v>-7.2</c:v>
                </c:pt>
                <c:pt idx="37">
                  <c:v>-7</c:v>
                </c:pt>
                <c:pt idx="38">
                  <c:v>-6.8000000000000007</c:v>
                </c:pt>
                <c:pt idx="39">
                  <c:v>-7.2</c:v>
                </c:pt>
                <c:pt idx="40">
                  <c:v>-7.2</c:v>
                </c:pt>
                <c:pt idx="41">
                  <c:v>-6.8000000000000007</c:v>
                </c:pt>
                <c:pt idx="42">
                  <c:v>-7</c:v>
                </c:pt>
                <c:pt idx="43">
                  <c:v>-6.6</c:v>
                </c:pt>
                <c:pt idx="44">
                  <c:v>-6.8000000000000007</c:v>
                </c:pt>
                <c:pt idx="45">
                  <c:v>-6.4</c:v>
                </c:pt>
                <c:pt idx="46">
                  <c:v>-6.8000000000000007</c:v>
                </c:pt>
                <c:pt idx="47">
                  <c:v>-6.2</c:v>
                </c:pt>
                <c:pt idx="48">
                  <c:v>-6.6</c:v>
                </c:pt>
                <c:pt idx="49">
                  <c:v>-6</c:v>
                </c:pt>
                <c:pt idx="50">
                  <c:v>-6.2</c:v>
                </c:pt>
                <c:pt idx="51">
                  <c:v>-5.6000000000000005</c:v>
                </c:pt>
                <c:pt idx="52">
                  <c:v>-6</c:v>
                </c:pt>
                <c:pt idx="53">
                  <c:v>-5.4</c:v>
                </c:pt>
                <c:pt idx="54">
                  <c:v>-5.6000000000000005</c:v>
                </c:pt>
                <c:pt idx="55">
                  <c:v>-5</c:v>
                </c:pt>
                <c:pt idx="56">
                  <c:v>-5.4</c:v>
                </c:pt>
                <c:pt idx="57">
                  <c:v>-4.5999999999999996</c:v>
                </c:pt>
                <c:pt idx="58">
                  <c:v>-5</c:v>
                </c:pt>
                <c:pt idx="59">
                  <c:v>-4.4000000000000004</c:v>
                </c:pt>
                <c:pt idx="60">
                  <c:v>-4.5999999999999996</c:v>
                </c:pt>
                <c:pt idx="61">
                  <c:v>-4</c:v>
                </c:pt>
                <c:pt idx="62">
                  <c:v>-4.2</c:v>
                </c:pt>
                <c:pt idx="63">
                  <c:v>-3.6</c:v>
                </c:pt>
                <c:pt idx="64">
                  <c:v>-3.6</c:v>
                </c:pt>
                <c:pt idx="65">
                  <c:v>-3.2</c:v>
                </c:pt>
                <c:pt idx="66">
                  <c:v>-3.4000000000000004</c:v>
                </c:pt>
                <c:pt idx="67">
                  <c:v>-2.8000000000000003</c:v>
                </c:pt>
                <c:pt idx="68">
                  <c:v>-3</c:v>
                </c:pt>
                <c:pt idx="69">
                  <c:v>-2.4</c:v>
                </c:pt>
                <c:pt idx="70">
                  <c:v>-2.8000000000000003</c:v>
                </c:pt>
                <c:pt idx="71">
                  <c:v>-2.2000000000000002</c:v>
                </c:pt>
                <c:pt idx="72">
                  <c:v>-2.4</c:v>
                </c:pt>
                <c:pt idx="73">
                  <c:v>-1.8</c:v>
                </c:pt>
                <c:pt idx="74">
                  <c:v>-2</c:v>
                </c:pt>
                <c:pt idx="75">
                  <c:v>-1.4000000000000001</c:v>
                </c:pt>
                <c:pt idx="76">
                  <c:v>-1.8</c:v>
                </c:pt>
                <c:pt idx="77">
                  <c:v>-1.2</c:v>
                </c:pt>
                <c:pt idx="78">
                  <c:v>-1.4000000000000001</c:v>
                </c:pt>
                <c:pt idx="79">
                  <c:v>-1</c:v>
                </c:pt>
                <c:pt idx="80">
                  <c:v>-1.2</c:v>
                </c:pt>
                <c:pt idx="81">
                  <c:v>-0.6</c:v>
                </c:pt>
                <c:pt idx="82">
                  <c:v>-1</c:v>
                </c:pt>
                <c:pt idx="83">
                  <c:v>-0.4</c:v>
                </c:pt>
                <c:pt idx="84">
                  <c:v>-0.6</c:v>
                </c:pt>
                <c:pt idx="85">
                  <c:v>-0.2</c:v>
                </c:pt>
                <c:pt idx="86">
                  <c:v>-0.6</c:v>
                </c:pt>
                <c:pt idx="87">
                  <c:v>0</c:v>
                </c:pt>
                <c:pt idx="88">
                  <c:v>-0.4</c:v>
                </c:pt>
                <c:pt idx="89">
                  <c:v>0</c:v>
                </c:pt>
                <c:pt idx="90">
                  <c:v>0</c:v>
                </c:pt>
                <c:pt idx="91">
                  <c:v>-0.2</c:v>
                </c:pt>
                <c:pt idx="92">
                  <c:v>-0.2</c:v>
                </c:pt>
                <c:pt idx="93">
                  <c:v>0.2</c:v>
                </c:pt>
                <c:pt idx="94">
                  <c:v>-0.2</c:v>
                </c:pt>
                <c:pt idx="95">
                  <c:v>0.2</c:v>
                </c:pt>
                <c:pt idx="96">
                  <c:v>-0.2</c:v>
                </c:pt>
                <c:pt idx="97">
                  <c:v>0.2</c:v>
                </c:pt>
                <c:pt idx="98">
                  <c:v>-0.2</c:v>
                </c:pt>
                <c:pt idx="99">
                  <c:v>0.2</c:v>
                </c:pt>
                <c:pt idx="100">
                  <c:v>-0.2</c:v>
                </c:pt>
                <c:pt idx="101">
                  <c:v>0.2</c:v>
                </c:pt>
                <c:pt idx="102">
                  <c:v>0.2</c:v>
                </c:pt>
                <c:pt idx="103">
                  <c:v>-0.2</c:v>
                </c:pt>
                <c:pt idx="104">
                  <c:v>-0.2</c:v>
                </c:pt>
                <c:pt idx="105">
                  <c:v>0.4</c:v>
                </c:pt>
                <c:pt idx="106">
                  <c:v>0</c:v>
                </c:pt>
                <c:pt idx="107">
                  <c:v>0.4</c:v>
                </c:pt>
                <c:pt idx="108">
                  <c:v>0.2</c:v>
                </c:pt>
                <c:pt idx="109">
                  <c:v>0.6</c:v>
                </c:pt>
                <c:pt idx="110">
                  <c:v>0.4</c:v>
                </c:pt>
                <c:pt idx="111">
                  <c:v>1</c:v>
                </c:pt>
                <c:pt idx="112">
                  <c:v>0.8</c:v>
                </c:pt>
                <c:pt idx="113">
                  <c:v>1.4000000000000001</c:v>
                </c:pt>
                <c:pt idx="114">
                  <c:v>1.2</c:v>
                </c:pt>
                <c:pt idx="115">
                  <c:v>1.8</c:v>
                </c:pt>
                <c:pt idx="116">
                  <c:v>1.6</c:v>
                </c:pt>
                <c:pt idx="117">
                  <c:v>2.2000000000000002</c:v>
                </c:pt>
                <c:pt idx="118">
                  <c:v>2</c:v>
                </c:pt>
                <c:pt idx="119">
                  <c:v>2.6</c:v>
                </c:pt>
                <c:pt idx="120">
                  <c:v>2.4</c:v>
                </c:pt>
                <c:pt idx="121">
                  <c:v>3</c:v>
                </c:pt>
                <c:pt idx="122">
                  <c:v>2.6</c:v>
                </c:pt>
                <c:pt idx="123">
                  <c:v>3.4000000000000004</c:v>
                </c:pt>
                <c:pt idx="124">
                  <c:v>3</c:v>
                </c:pt>
                <c:pt idx="125">
                  <c:v>3.8</c:v>
                </c:pt>
                <c:pt idx="126">
                  <c:v>3.6</c:v>
                </c:pt>
                <c:pt idx="127">
                  <c:v>4.2</c:v>
                </c:pt>
                <c:pt idx="128">
                  <c:v>3.8</c:v>
                </c:pt>
                <c:pt idx="129">
                  <c:v>4.5999999999999996</c:v>
                </c:pt>
                <c:pt idx="130">
                  <c:v>4.2</c:v>
                </c:pt>
                <c:pt idx="131">
                  <c:v>5</c:v>
                </c:pt>
                <c:pt idx="132">
                  <c:v>4.5999999999999996</c:v>
                </c:pt>
                <c:pt idx="133">
                  <c:v>5.6000000000000005</c:v>
                </c:pt>
                <c:pt idx="134">
                  <c:v>5.2</c:v>
                </c:pt>
                <c:pt idx="135">
                  <c:v>5.8</c:v>
                </c:pt>
                <c:pt idx="136">
                  <c:v>5.6000000000000005</c:v>
                </c:pt>
                <c:pt idx="137">
                  <c:v>6.4</c:v>
                </c:pt>
                <c:pt idx="138">
                  <c:v>6</c:v>
                </c:pt>
                <c:pt idx="139">
                  <c:v>6.6</c:v>
                </c:pt>
                <c:pt idx="140">
                  <c:v>6.4</c:v>
                </c:pt>
                <c:pt idx="141">
                  <c:v>7</c:v>
                </c:pt>
                <c:pt idx="142">
                  <c:v>6.6</c:v>
                </c:pt>
                <c:pt idx="143">
                  <c:v>7.2</c:v>
                </c:pt>
                <c:pt idx="144">
                  <c:v>7</c:v>
                </c:pt>
                <c:pt idx="145">
                  <c:v>7.6</c:v>
                </c:pt>
                <c:pt idx="146">
                  <c:v>7.2</c:v>
                </c:pt>
                <c:pt idx="147">
                  <c:v>7.8</c:v>
                </c:pt>
                <c:pt idx="148">
                  <c:v>7.4</c:v>
                </c:pt>
                <c:pt idx="149">
                  <c:v>7.8</c:v>
                </c:pt>
                <c:pt idx="150">
                  <c:v>7.4</c:v>
                </c:pt>
                <c:pt idx="151">
                  <c:v>8</c:v>
                </c:pt>
                <c:pt idx="152">
                  <c:v>8</c:v>
                </c:pt>
                <c:pt idx="153">
                  <c:v>7.6</c:v>
                </c:pt>
                <c:pt idx="154">
                  <c:v>8</c:v>
                </c:pt>
                <c:pt idx="155">
                  <c:v>7.6</c:v>
                </c:pt>
                <c:pt idx="156">
                  <c:v>8</c:v>
                </c:pt>
                <c:pt idx="157">
                  <c:v>7.6</c:v>
                </c:pt>
                <c:pt idx="158">
                  <c:v>8</c:v>
                </c:pt>
                <c:pt idx="159">
                  <c:v>7.6</c:v>
                </c:pt>
                <c:pt idx="160">
                  <c:v>8</c:v>
                </c:pt>
                <c:pt idx="161">
                  <c:v>7.4</c:v>
                </c:pt>
                <c:pt idx="162">
                  <c:v>7.8</c:v>
                </c:pt>
                <c:pt idx="163">
                  <c:v>7.2</c:v>
                </c:pt>
                <c:pt idx="164">
                  <c:v>7.6</c:v>
                </c:pt>
                <c:pt idx="165">
                  <c:v>7.2</c:v>
                </c:pt>
                <c:pt idx="166">
                  <c:v>7.6</c:v>
                </c:pt>
                <c:pt idx="167">
                  <c:v>7</c:v>
                </c:pt>
                <c:pt idx="168">
                  <c:v>7.4</c:v>
                </c:pt>
                <c:pt idx="169">
                  <c:v>6.8000000000000007</c:v>
                </c:pt>
                <c:pt idx="170">
                  <c:v>7.2</c:v>
                </c:pt>
                <c:pt idx="171">
                  <c:v>6.6</c:v>
                </c:pt>
                <c:pt idx="172">
                  <c:v>6.8000000000000007</c:v>
                </c:pt>
                <c:pt idx="173">
                  <c:v>6.2</c:v>
                </c:pt>
                <c:pt idx="174">
                  <c:v>6.6</c:v>
                </c:pt>
                <c:pt idx="175">
                  <c:v>5.8</c:v>
                </c:pt>
                <c:pt idx="176">
                  <c:v>6.6</c:v>
                </c:pt>
                <c:pt idx="177">
                  <c:v>5.2</c:v>
                </c:pt>
                <c:pt idx="178">
                  <c:v>6</c:v>
                </c:pt>
                <c:pt idx="179">
                  <c:v>5.2</c:v>
                </c:pt>
                <c:pt idx="180">
                  <c:v>5.4</c:v>
                </c:pt>
                <c:pt idx="181">
                  <c:v>4.8</c:v>
                </c:pt>
                <c:pt idx="182">
                  <c:v>5</c:v>
                </c:pt>
                <c:pt idx="183">
                  <c:v>4.4000000000000004</c:v>
                </c:pt>
                <c:pt idx="184">
                  <c:v>4.5999999999999996</c:v>
                </c:pt>
                <c:pt idx="185">
                  <c:v>4</c:v>
                </c:pt>
                <c:pt idx="186">
                  <c:v>4.2</c:v>
                </c:pt>
                <c:pt idx="187">
                  <c:v>3.6</c:v>
                </c:pt>
                <c:pt idx="188">
                  <c:v>3.8</c:v>
                </c:pt>
                <c:pt idx="189">
                  <c:v>3.2</c:v>
                </c:pt>
                <c:pt idx="190">
                  <c:v>3.6</c:v>
                </c:pt>
                <c:pt idx="191">
                  <c:v>3</c:v>
                </c:pt>
                <c:pt idx="192">
                  <c:v>3.2</c:v>
                </c:pt>
                <c:pt idx="193">
                  <c:v>2.6</c:v>
                </c:pt>
                <c:pt idx="194">
                  <c:v>3</c:v>
                </c:pt>
                <c:pt idx="195">
                  <c:v>2.4</c:v>
                </c:pt>
                <c:pt idx="196">
                  <c:v>2.6</c:v>
                </c:pt>
                <c:pt idx="197">
                  <c:v>2</c:v>
                </c:pt>
                <c:pt idx="198">
                  <c:v>2.4</c:v>
                </c:pt>
                <c:pt idx="199">
                  <c:v>1.8</c:v>
                </c:pt>
                <c:pt idx="200">
                  <c:v>2</c:v>
                </c:pt>
                <c:pt idx="201">
                  <c:v>1.6</c:v>
                </c:pt>
                <c:pt idx="202">
                  <c:v>1.8</c:v>
                </c:pt>
                <c:pt idx="203">
                  <c:v>1.2</c:v>
                </c:pt>
                <c:pt idx="204">
                  <c:v>1.6</c:v>
                </c:pt>
                <c:pt idx="205">
                  <c:v>1</c:v>
                </c:pt>
                <c:pt idx="206">
                  <c:v>1.4000000000000001</c:v>
                </c:pt>
                <c:pt idx="207">
                  <c:v>0.8</c:v>
                </c:pt>
                <c:pt idx="208">
                  <c:v>1</c:v>
                </c:pt>
                <c:pt idx="209">
                  <c:v>0.6</c:v>
                </c:pt>
                <c:pt idx="210">
                  <c:v>1</c:v>
                </c:pt>
                <c:pt idx="211">
                  <c:v>0.6</c:v>
                </c:pt>
                <c:pt idx="212">
                  <c:v>0.8</c:v>
                </c:pt>
                <c:pt idx="213">
                  <c:v>0.4</c:v>
                </c:pt>
                <c:pt idx="214">
                  <c:v>0.8</c:v>
                </c:pt>
                <c:pt idx="215">
                  <c:v>0.4</c:v>
                </c:pt>
                <c:pt idx="216">
                  <c:v>0.8</c:v>
                </c:pt>
                <c:pt idx="217">
                  <c:v>0.4</c:v>
                </c:pt>
                <c:pt idx="218">
                  <c:v>0.6</c:v>
                </c:pt>
                <c:pt idx="219">
                  <c:v>1.2</c:v>
                </c:pt>
                <c:pt idx="220">
                  <c:v>0.8</c:v>
                </c:pt>
                <c:pt idx="221">
                  <c:v>1.2</c:v>
                </c:pt>
                <c:pt idx="222">
                  <c:v>0.8</c:v>
                </c:pt>
                <c:pt idx="223">
                  <c:v>1.2</c:v>
                </c:pt>
                <c:pt idx="224">
                  <c:v>1</c:v>
                </c:pt>
                <c:pt idx="225">
                  <c:v>1.2</c:v>
                </c:pt>
                <c:pt idx="226">
                  <c:v>1</c:v>
                </c:pt>
                <c:pt idx="227">
                  <c:v>1.2</c:v>
                </c:pt>
                <c:pt idx="228">
                  <c:v>1.2</c:v>
                </c:pt>
                <c:pt idx="229">
                  <c:v>0.6</c:v>
                </c:pt>
                <c:pt idx="230">
                  <c:v>1</c:v>
                </c:pt>
                <c:pt idx="231">
                  <c:v>0.6</c:v>
                </c:pt>
                <c:pt idx="232">
                  <c:v>0.8</c:v>
                </c:pt>
                <c:pt idx="233">
                  <c:v>0.2</c:v>
                </c:pt>
                <c:pt idx="234">
                  <c:v>0.6</c:v>
                </c:pt>
                <c:pt idx="235">
                  <c:v>0</c:v>
                </c:pt>
                <c:pt idx="236">
                  <c:v>0.2</c:v>
                </c:pt>
                <c:pt idx="237">
                  <c:v>-0.4</c:v>
                </c:pt>
                <c:pt idx="238">
                  <c:v>0</c:v>
                </c:pt>
                <c:pt idx="239">
                  <c:v>-0.6</c:v>
                </c:pt>
                <c:pt idx="240">
                  <c:v>-0.4</c:v>
                </c:pt>
                <c:pt idx="241">
                  <c:v>-1</c:v>
                </c:pt>
                <c:pt idx="242">
                  <c:v>-0.8</c:v>
                </c:pt>
                <c:pt idx="243">
                  <c:v>-1.4000000000000001</c:v>
                </c:pt>
                <c:pt idx="244">
                  <c:v>-1.2</c:v>
                </c:pt>
                <c:pt idx="245">
                  <c:v>-1.8</c:v>
                </c:pt>
                <c:pt idx="246">
                  <c:v>-1.6</c:v>
                </c:pt>
                <c:pt idx="247">
                  <c:v>-2.2000000000000002</c:v>
                </c:pt>
                <c:pt idx="248">
                  <c:v>-2</c:v>
                </c:pt>
                <c:pt idx="249">
                  <c:v>-2.6</c:v>
                </c:pt>
                <c:pt idx="250">
                  <c:v>-2.4</c:v>
                </c:pt>
                <c:pt idx="251">
                  <c:v>-3.2</c:v>
                </c:pt>
                <c:pt idx="252">
                  <c:v>-3</c:v>
                </c:pt>
                <c:pt idx="253">
                  <c:v>-3.6</c:v>
                </c:pt>
                <c:pt idx="254">
                  <c:v>-3.4000000000000004</c:v>
                </c:pt>
                <c:pt idx="255">
                  <c:v>-4.2</c:v>
                </c:pt>
                <c:pt idx="256">
                  <c:v>-3.8</c:v>
                </c:pt>
                <c:pt idx="257">
                  <c:v>-4.5999999999999996</c:v>
                </c:pt>
                <c:pt idx="258">
                  <c:v>-4.2</c:v>
                </c:pt>
                <c:pt idx="259">
                  <c:v>-5</c:v>
                </c:pt>
                <c:pt idx="260">
                  <c:v>-4.8</c:v>
                </c:pt>
                <c:pt idx="261">
                  <c:v>-5.4</c:v>
                </c:pt>
                <c:pt idx="262">
                  <c:v>-5.2</c:v>
                </c:pt>
                <c:pt idx="263">
                  <c:v>-5.8</c:v>
                </c:pt>
                <c:pt idx="264">
                  <c:v>-5.6000000000000005</c:v>
                </c:pt>
                <c:pt idx="265">
                  <c:v>-6.4</c:v>
                </c:pt>
                <c:pt idx="266">
                  <c:v>-6</c:v>
                </c:pt>
                <c:pt idx="267">
                  <c:v>-6.6</c:v>
                </c:pt>
                <c:pt idx="268">
                  <c:v>-6.4</c:v>
                </c:pt>
                <c:pt idx="269">
                  <c:v>-7</c:v>
                </c:pt>
                <c:pt idx="270">
                  <c:v>-6.6</c:v>
                </c:pt>
                <c:pt idx="271">
                  <c:v>-7.2</c:v>
                </c:pt>
                <c:pt idx="272">
                  <c:v>-7</c:v>
                </c:pt>
                <c:pt idx="273">
                  <c:v>-7.4</c:v>
                </c:pt>
                <c:pt idx="274">
                  <c:v>-7.2</c:v>
                </c:pt>
                <c:pt idx="275">
                  <c:v>-7.6</c:v>
                </c:pt>
                <c:pt idx="276">
                  <c:v>-7.6</c:v>
                </c:pt>
                <c:pt idx="277">
                  <c:v>-7.2</c:v>
                </c:pt>
                <c:pt idx="278">
                  <c:v>-7.4</c:v>
                </c:pt>
                <c:pt idx="279">
                  <c:v>-7.8</c:v>
                </c:pt>
                <c:pt idx="280">
                  <c:v>-7.4</c:v>
                </c:pt>
                <c:pt idx="281">
                  <c:v>-7.8</c:v>
                </c:pt>
                <c:pt idx="282">
                  <c:v>-7.6</c:v>
                </c:pt>
                <c:pt idx="283">
                  <c:v>-7.4</c:v>
                </c:pt>
                <c:pt idx="284">
                  <c:v>-7.6</c:v>
                </c:pt>
                <c:pt idx="285">
                  <c:v>-7.2</c:v>
                </c:pt>
                <c:pt idx="286">
                  <c:v>-7.6</c:v>
                </c:pt>
                <c:pt idx="287">
                  <c:v>-7.2</c:v>
                </c:pt>
                <c:pt idx="288">
                  <c:v>-7.6</c:v>
                </c:pt>
                <c:pt idx="289">
                  <c:v>-7</c:v>
                </c:pt>
                <c:pt idx="290">
                  <c:v>-7.4</c:v>
                </c:pt>
                <c:pt idx="291">
                  <c:v>-6.8000000000000007</c:v>
                </c:pt>
                <c:pt idx="292">
                  <c:v>-7.2</c:v>
                </c:pt>
                <c:pt idx="293">
                  <c:v>-6.8000000000000007</c:v>
                </c:pt>
                <c:pt idx="294">
                  <c:v>-7</c:v>
                </c:pt>
                <c:pt idx="295">
                  <c:v>-6.4</c:v>
                </c:pt>
                <c:pt idx="296">
                  <c:v>-6.8000000000000007</c:v>
                </c:pt>
                <c:pt idx="297">
                  <c:v>-6.2</c:v>
                </c:pt>
                <c:pt idx="298">
                  <c:v>-6.4</c:v>
                </c:pt>
                <c:pt idx="299">
                  <c:v>-6</c:v>
                </c:pt>
                <c:pt idx="300">
                  <c:v>-6.2</c:v>
                </c:pt>
                <c:pt idx="301">
                  <c:v>-5.6000000000000005</c:v>
                </c:pt>
                <c:pt idx="302">
                  <c:v>-5.8</c:v>
                </c:pt>
                <c:pt idx="303">
                  <c:v>-5.2</c:v>
                </c:pt>
                <c:pt idx="304">
                  <c:v>-5.4</c:v>
                </c:pt>
                <c:pt idx="305">
                  <c:v>-4.8</c:v>
                </c:pt>
                <c:pt idx="306">
                  <c:v>-5</c:v>
                </c:pt>
                <c:pt idx="307">
                  <c:v>-4.4000000000000004</c:v>
                </c:pt>
                <c:pt idx="308">
                  <c:v>-4.8</c:v>
                </c:pt>
                <c:pt idx="309">
                  <c:v>-4.2</c:v>
                </c:pt>
                <c:pt idx="310">
                  <c:v>-4.4000000000000004</c:v>
                </c:pt>
                <c:pt idx="311">
                  <c:v>-3.8</c:v>
                </c:pt>
                <c:pt idx="312">
                  <c:v>-4</c:v>
                </c:pt>
                <c:pt idx="313">
                  <c:v>-3.4000000000000004</c:v>
                </c:pt>
                <c:pt idx="314">
                  <c:v>-3.4000000000000004</c:v>
                </c:pt>
                <c:pt idx="315">
                  <c:v>-2.8000000000000003</c:v>
                </c:pt>
                <c:pt idx="316">
                  <c:v>-3.2</c:v>
                </c:pt>
                <c:pt idx="317">
                  <c:v>-2.4</c:v>
                </c:pt>
                <c:pt idx="318">
                  <c:v>-2.8000000000000003</c:v>
                </c:pt>
                <c:pt idx="319">
                  <c:v>-2.2000000000000002</c:v>
                </c:pt>
                <c:pt idx="320">
                  <c:v>-2.4</c:v>
                </c:pt>
                <c:pt idx="321">
                  <c:v>-1.8</c:v>
                </c:pt>
                <c:pt idx="322">
                  <c:v>-2</c:v>
                </c:pt>
                <c:pt idx="323">
                  <c:v>-1.4000000000000001</c:v>
                </c:pt>
                <c:pt idx="324">
                  <c:v>-1.8</c:v>
                </c:pt>
                <c:pt idx="325">
                  <c:v>-1.2</c:v>
                </c:pt>
                <c:pt idx="326">
                  <c:v>-1.4000000000000001</c:v>
                </c:pt>
                <c:pt idx="327">
                  <c:v>-0.8</c:v>
                </c:pt>
                <c:pt idx="328">
                  <c:v>-1.2</c:v>
                </c:pt>
                <c:pt idx="329">
                  <c:v>-0.6</c:v>
                </c:pt>
                <c:pt idx="330">
                  <c:v>-0.8</c:v>
                </c:pt>
                <c:pt idx="331">
                  <c:v>-0.2</c:v>
                </c:pt>
                <c:pt idx="332">
                  <c:v>-0.6</c:v>
                </c:pt>
                <c:pt idx="333">
                  <c:v>0</c:v>
                </c:pt>
                <c:pt idx="334">
                  <c:v>0</c:v>
                </c:pt>
                <c:pt idx="335">
                  <c:v>-0.4</c:v>
                </c:pt>
                <c:pt idx="336">
                  <c:v>-0.2</c:v>
                </c:pt>
                <c:pt idx="337">
                  <c:v>0.2</c:v>
                </c:pt>
                <c:pt idx="338">
                  <c:v>0.2</c:v>
                </c:pt>
                <c:pt idx="339">
                  <c:v>-0.2</c:v>
                </c:pt>
                <c:pt idx="340">
                  <c:v>-0.2</c:v>
                </c:pt>
                <c:pt idx="341">
                  <c:v>0.4</c:v>
                </c:pt>
                <c:pt idx="342">
                  <c:v>0.4</c:v>
                </c:pt>
                <c:pt idx="343">
                  <c:v>-0.2</c:v>
                </c:pt>
                <c:pt idx="344">
                  <c:v>0</c:v>
                </c:pt>
                <c:pt idx="345">
                  <c:v>0.4</c:v>
                </c:pt>
                <c:pt idx="346">
                  <c:v>0.2</c:v>
                </c:pt>
                <c:pt idx="347">
                  <c:v>0</c:v>
                </c:pt>
                <c:pt idx="348">
                  <c:v>0</c:v>
                </c:pt>
                <c:pt idx="349">
                  <c:v>0.4</c:v>
                </c:pt>
                <c:pt idx="350">
                  <c:v>0</c:v>
                </c:pt>
                <c:pt idx="351">
                  <c:v>0.4</c:v>
                </c:pt>
                <c:pt idx="352">
                  <c:v>0.2</c:v>
                </c:pt>
                <c:pt idx="353">
                  <c:v>0.6</c:v>
                </c:pt>
                <c:pt idx="354">
                  <c:v>0.2</c:v>
                </c:pt>
                <c:pt idx="355">
                  <c:v>0.8</c:v>
                </c:pt>
                <c:pt idx="356">
                  <c:v>0.6</c:v>
                </c:pt>
                <c:pt idx="357">
                  <c:v>1.2</c:v>
                </c:pt>
                <c:pt idx="358">
                  <c:v>1</c:v>
                </c:pt>
                <c:pt idx="359">
                  <c:v>1.6</c:v>
                </c:pt>
                <c:pt idx="360">
                  <c:v>1.2</c:v>
                </c:pt>
                <c:pt idx="361">
                  <c:v>1.8</c:v>
                </c:pt>
                <c:pt idx="362">
                  <c:v>1.6</c:v>
                </c:pt>
                <c:pt idx="363">
                  <c:v>2.2000000000000002</c:v>
                </c:pt>
                <c:pt idx="364">
                  <c:v>2</c:v>
                </c:pt>
                <c:pt idx="365">
                  <c:v>2.6</c:v>
                </c:pt>
                <c:pt idx="366">
                  <c:v>2.4</c:v>
                </c:pt>
                <c:pt idx="367">
                  <c:v>3</c:v>
                </c:pt>
                <c:pt idx="368">
                  <c:v>2.8000000000000003</c:v>
                </c:pt>
                <c:pt idx="369">
                  <c:v>3.4000000000000004</c:v>
                </c:pt>
                <c:pt idx="370">
                  <c:v>3.2</c:v>
                </c:pt>
                <c:pt idx="371">
                  <c:v>3.8</c:v>
                </c:pt>
                <c:pt idx="372">
                  <c:v>3.6</c:v>
                </c:pt>
                <c:pt idx="373">
                  <c:v>4.2</c:v>
                </c:pt>
                <c:pt idx="374">
                  <c:v>4</c:v>
                </c:pt>
                <c:pt idx="375">
                  <c:v>4.5999999999999996</c:v>
                </c:pt>
                <c:pt idx="376">
                  <c:v>4.4000000000000004</c:v>
                </c:pt>
                <c:pt idx="377">
                  <c:v>5</c:v>
                </c:pt>
                <c:pt idx="378">
                  <c:v>4.8</c:v>
                </c:pt>
                <c:pt idx="379">
                  <c:v>5.4</c:v>
                </c:pt>
                <c:pt idx="380">
                  <c:v>5.2</c:v>
                </c:pt>
                <c:pt idx="381">
                  <c:v>6</c:v>
                </c:pt>
                <c:pt idx="382">
                  <c:v>5.6000000000000005</c:v>
                </c:pt>
                <c:pt idx="383">
                  <c:v>6.4</c:v>
                </c:pt>
                <c:pt idx="384">
                  <c:v>6</c:v>
                </c:pt>
                <c:pt idx="385">
                  <c:v>6.8000000000000007</c:v>
                </c:pt>
                <c:pt idx="386">
                  <c:v>6.4</c:v>
                </c:pt>
                <c:pt idx="387">
                  <c:v>7</c:v>
                </c:pt>
                <c:pt idx="388">
                  <c:v>6.6</c:v>
                </c:pt>
                <c:pt idx="389">
                  <c:v>7.4</c:v>
                </c:pt>
                <c:pt idx="390">
                  <c:v>7</c:v>
                </c:pt>
                <c:pt idx="391">
                  <c:v>7.6</c:v>
                </c:pt>
                <c:pt idx="392">
                  <c:v>7.2</c:v>
                </c:pt>
                <c:pt idx="393">
                  <c:v>7.8</c:v>
                </c:pt>
                <c:pt idx="394">
                  <c:v>7.4</c:v>
                </c:pt>
                <c:pt idx="395">
                  <c:v>8</c:v>
                </c:pt>
                <c:pt idx="396">
                  <c:v>7.6</c:v>
                </c:pt>
                <c:pt idx="397">
                  <c:v>8</c:v>
                </c:pt>
                <c:pt idx="398">
                  <c:v>8</c:v>
                </c:pt>
                <c:pt idx="399">
                  <c:v>7.8</c:v>
                </c:pt>
                <c:pt idx="400">
                  <c:v>8</c:v>
                </c:pt>
                <c:pt idx="401">
                  <c:v>7.8</c:v>
                </c:pt>
                <c:pt idx="402">
                  <c:v>8</c:v>
                </c:pt>
                <c:pt idx="403">
                  <c:v>7.8</c:v>
                </c:pt>
                <c:pt idx="404">
                  <c:v>8</c:v>
                </c:pt>
                <c:pt idx="405">
                  <c:v>7.6</c:v>
                </c:pt>
                <c:pt idx="406">
                  <c:v>8</c:v>
                </c:pt>
                <c:pt idx="407">
                  <c:v>7.6</c:v>
                </c:pt>
                <c:pt idx="408">
                  <c:v>7.6</c:v>
                </c:pt>
                <c:pt idx="409">
                  <c:v>8</c:v>
                </c:pt>
                <c:pt idx="410">
                  <c:v>7.8</c:v>
                </c:pt>
                <c:pt idx="411">
                  <c:v>7.4</c:v>
                </c:pt>
                <c:pt idx="412">
                  <c:v>7.8</c:v>
                </c:pt>
                <c:pt idx="413">
                  <c:v>7.2</c:v>
                </c:pt>
                <c:pt idx="414">
                  <c:v>7.6</c:v>
                </c:pt>
                <c:pt idx="415">
                  <c:v>7</c:v>
                </c:pt>
                <c:pt idx="416">
                  <c:v>7.4</c:v>
                </c:pt>
                <c:pt idx="417">
                  <c:v>6.8000000000000007</c:v>
                </c:pt>
                <c:pt idx="418">
                  <c:v>7.2</c:v>
                </c:pt>
                <c:pt idx="419">
                  <c:v>6.4</c:v>
                </c:pt>
                <c:pt idx="420">
                  <c:v>6.8000000000000007</c:v>
                </c:pt>
                <c:pt idx="421">
                  <c:v>6.2</c:v>
                </c:pt>
                <c:pt idx="422">
                  <c:v>6.4</c:v>
                </c:pt>
                <c:pt idx="423">
                  <c:v>5.8</c:v>
                </c:pt>
                <c:pt idx="424">
                  <c:v>6.2</c:v>
                </c:pt>
                <c:pt idx="425">
                  <c:v>5.4</c:v>
                </c:pt>
                <c:pt idx="426">
                  <c:v>5.8</c:v>
                </c:pt>
                <c:pt idx="427">
                  <c:v>5.2</c:v>
                </c:pt>
                <c:pt idx="428">
                  <c:v>5.2</c:v>
                </c:pt>
                <c:pt idx="429">
                  <c:v>4.5999999999999996</c:v>
                </c:pt>
                <c:pt idx="430">
                  <c:v>4.8</c:v>
                </c:pt>
                <c:pt idx="431">
                  <c:v>4.2</c:v>
                </c:pt>
                <c:pt idx="432">
                  <c:v>4.4000000000000004</c:v>
                </c:pt>
                <c:pt idx="433">
                  <c:v>3.8</c:v>
                </c:pt>
                <c:pt idx="434">
                  <c:v>4.2</c:v>
                </c:pt>
                <c:pt idx="435">
                  <c:v>3.4000000000000004</c:v>
                </c:pt>
                <c:pt idx="436">
                  <c:v>3.8</c:v>
                </c:pt>
                <c:pt idx="437">
                  <c:v>3.2</c:v>
                </c:pt>
                <c:pt idx="438">
                  <c:v>3.4000000000000004</c:v>
                </c:pt>
                <c:pt idx="439">
                  <c:v>2.8000000000000003</c:v>
                </c:pt>
                <c:pt idx="440">
                  <c:v>3.2</c:v>
                </c:pt>
                <c:pt idx="441">
                  <c:v>2.6</c:v>
                </c:pt>
                <c:pt idx="442">
                  <c:v>2.8000000000000003</c:v>
                </c:pt>
                <c:pt idx="443">
                  <c:v>2.2000000000000002</c:v>
                </c:pt>
                <c:pt idx="444">
                  <c:v>2.4</c:v>
                </c:pt>
                <c:pt idx="445">
                  <c:v>1.8</c:v>
                </c:pt>
                <c:pt idx="446">
                  <c:v>2.2000000000000002</c:v>
                </c:pt>
                <c:pt idx="447">
                  <c:v>1.6</c:v>
                </c:pt>
                <c:pt idx="448">
                  <c:v>2</c:v>
                </c:pt>
                <c:pt idx="449">
                  <c:v>1.4000000000000001</c:v>
                </c:pt>
                <c:pt idx="450">
                  <c:v>1.6</c:v>
                </c:pt>
                <c:pt idx="451">
                  <c:v>1</c:v>
                </c:pt>
                <c:pt idx="452">
                  <c:v>1.4000000000000001</c:v>
                </c:pt>
                <c:pt idx="453">
                  <c:v>1</c:v>
                </c:pt>
                <c:pt idx="454">
                  <c:v>1.2</c:v>
                </c:pt>
                <c:pt idx="455">
                  <c:v>0.6</c:v>
                </c:pt>
                <c:pt idx="456">
                  <c:v>0.8</c:v>
                </c:pt>
                <c:pt idx="457">
                  <c:v>0.4</c:v>
                </c:pt>
                <c:pt idx="458">
                  <c:v>0.8</c:v>
                </c:pt>
                <c:pt idx="459">
                  <c:v>0.4</c:v>
                </c:pt>
                <c:pt idx="460">
                  <c:v>0.8</c:v>
                </c:pt>
                <c:pt idx="461">
                  <c:v>0.4</c:v>
                </c:pt>
                <c:pt idx="462">
                  <c:v>0.4</c:v>
                </c:pt>
                <c:pt idx="463">
                  <c:v>0.8</c:v>
                </c:pt>
                <c:pt idx="464">
                  <c:v>0.4</c:v>
                </c:pt>
                <c:pt idx="465">
                  <c:v>0.8</c:v>
                </c:pt>
                <c:pt idx="466">
                  <c:v>0.8</c:v>
                </c:pt>
                <c:pt idx="467">
                  <c:v>0.4</c:v>
                </c:pt>
                <c:pt idx="468">
                  <c:v>0.8</c:v>
                </c:pt>
                <c:pt idx="469">
                  <c:v>0.6</c:v>
                </c:pt>
                <c:pt idx="470">
                  <c:v>0.8</c:v>
                </c:pt>
                <c:pt idx="471">
                  <c:v>1</c:v>
                </c:pt>
                <c:pt idx="472">
                  <c:v>1</c:v>
                </c:pt>
                <c:pt idx="473">
                  <c:v>0.6</c:v>
                </c:pt>
                <c:pt idx="474">
                  <c:v>0.8</c:v>
                </c:pt>
                <c:pt idx="475">
                  <c:v>0.6</c:v>
                </c:pt>
                <c:pt idx="476">
                  <c:v>0.8</c:v>
                </c:pt>
                <c:pt idx="477">
                  <c:v>0.4</c:v>
                </c:pt>
                <c:pt idx="478">
                  <c:v>0.8</c:v>
                </c:pt>
                <c:pt idx="479">
                  <c:v>0.2</c:v>
                </c:pt>
                <c:pt idx="480">
                  <c:v>0.6</c:v>
                </c:pt>
                <c:pt idx="481">
                  <c:v>0</c:v>
                </c:pt>
                <c:pt idx="482">
                  <c:v>0.2</c:v>
                </c:pt>
                <c:pt idx="483">
                  <c:v>-0.4</c:v>
                </c:pt>
                <c:pt idx="484">
                  <c:v>0</c:v>
                </c:pt>
                <c:pt idx="485">
                  <c:v>-0.6</c:v>
                </c:pt>
                <c:pt idx="486">
                  <c:v>-0.2</c:v>
                </c:pt>
                <c:pt idx="487">
                  <c:v>-1</c:v>
                </c:pt>
                <c:pt idx="488">
                  <c:v>-0.6</c:v>
                </c:pt>
                <c:pt idx="489">
                  <c:v>-1.2</c:v>
                </c:pt>
                <c:pt idx="490">
                  <c:v>-1</c:v>
                </c:pt>
                <c:pt idx="491">
                  <c:v>-1.6</c:v>
                </c:pt>
                <c:pt idx="492">
                  <c:v>-1.4000000000000001</c:v>
                </c:pt>
                <c:pt idx="493">
                  <c:v>-2</c:v>
                </c:pt>
                <c:pt idx="494">
                  <c:v>-1.8</c:v>
                </c:pt>
                <c:pt idx="495">
                  <c:v>-2.4</c:v>
                </c:pt>
                <c:pt idx="496">
                  <c:v>-2.2000000000000002</c:v>
                </c:pt>
                <c:pt idx="497">
                  <c:v>-2.8000000000000003</c:v>
                </c:pt>
                <c:pt idx="498">
                  <c:v>-2.6</c:v>
                </c:pt>
                <c:pt idx="499">
                  <c:v>-3.2</c:v>
                </c:pt>
                <c:pt idx="500">
                  <c:v>-3</c:v>
                </c:pt>
                <c:pt idx="501">
                  <c:v>-3.6</c:v>
                </c:pt>
                <c:pt idx="502">
                  <c:v>-3.6</c:v>
                </c:pt>
                <c:pt idx="503">
                  <c:v>-4.2</c:v>
                </c:pt>
                <c:pt idx="504">
                  <c:v>-4</c:v>
                </c:pt>
                <c:pt idx="505">
                  <c:v>-4.5999999999999996</c:v>
                </c:pt>
                <c:pt idx="506">
                  <c:v>-4.4000000000000004</c:v>
                </c:pt>
                <c:pt idx="507">
                  <c:v>-5</c:v>
                </c:pt>
                <c:pt idx="508">
                  <c:v>-4.8</c:v>
                </c:pt>
                <c:pt idx="509">
                  <c:v>-5.4</c:v>
                </c:pt>
                <c:pt idx="510">
                  <c:v>-5.2</c:v>
                </c:pt>
                <c:pt idx="511">
                  <c:v>-5.8</c:v>
                </c:pt>
                <c:pt idx="512">
                  <c:v>-5.6000000000000005</c:v>
                </c:pt>
                <c:pt idx="513">
                  <c:v>-6.2</c:v>
                </c:pt>
                <c:pt idx="514">
                  <c:v>-5.8</c:v>
                </c:pt>
                <c:pt idx="515">
                  <c:v>-6.4</c:v>
                </c:pt>
                <c:pt idx="516">
                  <c:v>-6.2</c:v>
                </c:pt>
                <c:pt idx="517">
                  <c:v>-6.6</c:v>
                </c:pt>
                <c:pt idx="518">
                  <c:v>-6.8000000000000007</c:v>
                </c:pt>
                <c:pt idx="519">
                  <c:v>-6.4</c:v>
                </c:pt>
                <c:pt idx="520">
                  <c:v>-6.6</c:v>
                </c:pt>
                <c:pt idx="521">
                  <c:v>-7</c:v>
                </c:pt>
                <c:pt idx="522">
                  <c:v>-6.8000000000000007</c:v>
                </c:pt>
                <c:pt idx="523">
                  <c:v>-7.2</c:v>
                </c:pt>
                <c:pt idx="524">
                  <c:v>-6.8000000000000007</c:v>
                </c:pt>
                <c:pt idx="525">
                  <c:v>-7.2</c:v>
                </c:pt>
                <c:pt idx="526">
                  <c:v>-7.2</c:v>
                </c:pt>
                <c:pt idx="527">
                  <c:v>-6.8000000000000007</c:v>
                </c:pt>
                <c:pt idx="528">
                  <c:v>-7.2</c:v>
                </c:pt>
                <c:pt idx="529">
                  <c:v>-6.8000000000000007</c:v>
                </c:pt>
                <c:pt idx="530">
                  <c:v>-7.2</c:v>
                </c:pt>
                <c:pt idx="531">
                  <c:v>-6.8000000000000007</c:v>
                </c:pt>
                <c:pt idx="532">
                  <c:v>-7.2</c:v>
                </c:pt>
                <c:pt idx="533">
                  <c:v>-6.6</c:v>
                </c:pt>
                <c:pt idx="534">
                  <c:v>-7</c:v>
                </c:pt>
                <c:pt idx="535">
                  <c:v>-6.6</c:v>
                </c:pt>
                <c:pt idx="536">
                  <c:v>-7</c:v>
                </c:pt>
                <c:pt idx="537">
                  <c:v>-6.4</c:v>
                </c:pt>
                <c:pt idx="538">
                  <c:v>-6.8000000000000007</c:v>
                </c:pt>
                <c:pt idx="539">
                  <c:v>-6.4</c:v>
                </c:pt>
                <c:pt idx="540">
                  <c:v>-6.6</c:v>
                </c:pt>
                <c:pt idx="541">
                  <c:v>-6.2</c:v>
                </c:pt>
                <c:pt idx="542">
                  <c:v>-6.4</c:v>
                </c:pt>
                <c:pt idx="543">
                  <c:v>-5.8</c:v>
                </c:pt>
                <c:pt idx="544">
                  <c:v>-6.2</c:v>
                </c:pt>
                <c:pt idx="545">
                  <c:v>-5.2</c:v>
                </c:pt>
                <c:pt idx="546">
                  <c:v>-6.2</c:v>
                </c:pt>
                <c:pt idx="547">
                  <c:v>-5.2</c:v>
                </c:pt>
                <c:pt idx="548">
                  <c:v>-5.6000000000000005</c:v>
                </c:pt>
                <c:pt idx="549">
                  <c:v>-5</c:v>
                </c:pt>
                <c:pt idx="550">
                  <c:v>-5.2</c:v>
                </c:pt>
                <c:pt idx="551">
                  <c:v>-4.5999999999999996</c:v>
                </c:pt>
                <c:pt idx="552">
                  <c:v>-5</c:v>
                </c:pt>
                <c:pt idx="553">
                  <c:v>-4.2</c:v>
                </c:pt>
                <c:pt idx="554">
                  <c:v>-4.5999999999999996</c:v>
                </c:pt>
                <c:pt idx="555">
                  <c:v>-4</c:v>
                </c:pt>
                <c:pt idx="556">
                  <c:v>-4.2</c:v>
                </c:pt>
                <c:pt idx="557">
                  <c:v>-3.6</c:v>
                </c:pt>
                <c:pt idx="558">
                  <c:v>-3.8</c:v>
                </c:pt>
                <c:pt idx="559">
                  <c:v>-3.2</c:v>
                </c:pt>
                <c:pt idx="560">
                  <c:v>-3.4000000000000004</c:v>
                </c:pt>
                <c:pt idx="561">
                  <c:v>-2.8000000000000003</c:v>
                </c:pt>
                <c:pt idx="562">
                  <c:v>-3</c:v>
                </c:pt>
                <c:pt idx="563">
                  <c:v>-2.4</c:v>
                </c:pt>
                <c:pt idx="564">
                  <c:v>-2.8000000000000003</c:v>
                </c:pt>
                <c:pt idx="565">
                  <c:v>-2.2000000000000002</c:v>
                </c:pt>
                <c:pt idx="566">
                  <c:v>-2.4</c:v>
                </c:pt>
                <c:pt idx="567">
                  <c:v>-1.8</c:v>
                </c:pt>
                <c:pt idx="568">
                  <c:v>-2.2000000000000002</c:v>
                </c:pt>
                <c:pt idx="569">
                  <c:v>-1.6</c:v>
                </c:pt>
                <c:pt idx="570">
                  <c:v>-1.8</c:v>
                </c:pt>
                <c:pt idx="571">
                  <c:v>-1.2</c:v>
                </c:pt>
                <c:pt idx="572">
                  <c:v>-1.6</c:v>
                </c:pt>
                <c:pt idx="573">
                  <c:v>-1</c:v>
                </c:pt>
                <c:pt idx="574">
                  <c:v>-1.2</c:v>
                </c:pt>
                <c:pt idx="575">
                  <c:v>-0.8</c:v>
                </c:pt>
                <c:pt idx="576">
                  <c:v>-1</c:v>
                </c:pt>
                <c:pt idx="577">
                  <c:v>-0.4</c:v>
                </c:pt>
                <c:pt idx="578">
                  <c:v>-0.8</c:v>
                </c:pt>
                <c:pt idx="579">
                  <c:v>-0.2</c:v>
                </c:pt>
                <c:pt idx="580">
                  <c:v>-0.2</c:v>
                </c:pt>
                <c:pt idx="581">
                  <c:v>-0.6</c:v>
                </c:pt>
                <c:pt idx="582">
                  <c:v>-0.4</c:v>
                </c:pt>
                <c:pt idx="583">
                  <c:v>0</c:v>
                </c:pt>
                <c:pt idx="584">
                  <c:v>-0.4</c:v>
                </c:pt>
                <c:pt idx="585">
                  <c:v>0</c:v>
                </c:pt>
                <c:pt idx="586">
                  <c:v>0</c:v>
                </c:pt>
                <c:pt idx="587">
                  <c:v>-0.4</c:v>
                </c:pt>
                <c:pt idx="588">
                  <c:v>0</c:v>
                </c:pt>
                <c:pt idx="589">
                  <c:v>-0.4</c:v>
                </c:pt>
                <c:pt idx="590">
                  <c:v>0</c:v>
                </c:pt>
                <c:pt idx="591">
                  <c:v>-0.4</c:v>
                </c:pt>
                <c:pt idx="592">
                  <c:v>0</c:v>
                </c:pt>
                <c:pt idx="593">
                  <c:v>-0.4</c:v>
                </c:pt>
                <c:pt idx="594">
                  <c:v>0</c:v>
                </c:pt>
                <c:pt idx="595">
                  <c:v>-0.4</c:v>
                </c:pt>
                <c:pt idx="596">
                  <c:v>0</c:v>
                </c:pt>
                <c:pt idx="597">
                  <c:v>-0.4</c:v>
                </c:pt>
                <c:pt idx="598">
                  <c:v>0</c:v>
                </c:pt>
                <c:pt idx="599">
                  <c:v>-0.4</c:v>
                </c:pt>
                <c:pt idx="600">
                  <c:v>0.2</c:v>
                </c:pt>
                <c:pt idx="601">
                  <c:v>-0.2</c:v>
                </c:pt>
                <c:pt idx="602">
                  <c:v>0</c:v>
                </c:pt>
                <c:pt idx="603">
                  <c:v>0.6</c:v>
                </c:pt>
                <c:pt idx="604">
                  <c:v>0.2</c:v>
                </c:pt>
                <c:pt idx="605">
                  <c:v>0.8</c:v>
                </c:pt>
                <c:pt idx="606">
                  <c:v>0.8</c:v>
                </c:pt>
                <c:pt idx="607">
                  <c:v>1.4000000000000001</c:v>
                </c:pt>
                <c:pt idx="608">
                  <c:v>1</c:v>
                </c:pt>
                <c:pt idx="609">
                  <c:v>1.6</c:v>
                </c:pt>
                <c:pt idx="610">
                  <c:v>1.4000000000000001</c:v>
                </c:pt>
                <c:pt idx="611">
                  <c:v>2</c:v>
                </c:pt>
                <c:pt idx="612">
                  <c:v>1.8</c:v>
                </c:pt>
                <c:pt idx="613">
                  <c:v>2.4</c:v>
                </c:pt>
                <c:pt idx="614">
                  <c:v>2.2000000000000002</c:v>
                </c:pt>
                <c:pt idx="615">
                  <c:v>3</c:v>
                </c:pt>
                <c:pt idx="616">
                  <c:v>2.6</c:v>
                </c:pt>
                <c:pt idx="617">
                  <c:v>3.4000000000000004</c:v>
                </c:pt>
                <c:pt idx="618">
                  <c:v>3</c:v>
                </c:pt>
                <c:pt idx="619">
                  <c:v>3.8</c:v>
                </c:pt>
                <c:pt idx="620">
                  <c:v>3.4000000000000004</c:v>
                </c:pt>
                <c:pt idx="621">
                  <c:v>4.2</c:v>
                </c:pt>
                <c:pt idx="622">
                  <c:v>4</c:v>
                </c:pt>
                <c:pt idx="623">
                  <c:v>4.5999999999999996</c:v>
                </c:pt>
                <c:pt idx="624">
                  <c:v>4.4000000000000004</c:v>
                </c:pt>
                <c:pt idx="625">
                  <c:v>5.2</c:v>
                </c:pt>
                <c:pt idx="626">
                  <c:v>4.8</c:v>
                </c:pt>
                <c:pt idx="627">
                  <c:v>5.6000000000000005</c:v>
                </c:pt>
                <c:pt idx="628">
                  <c:v>5.4</c:v>
                </c:pt>
                <c:pt idx="629">
                  <c:v>6.2</c:v>
                </c:pt>
                <c:pt idx="630">
                  <c:v>5.8</c:v>
                </c:pt>
                <c:pt idx="631">
                  <c:v>6.4</c:v>
                </c:pt>
                <c:pt idx="632">
                  <c:v>6.2</c:v>
                </c:pt>
                <c:pt idx="633">
                  <c:v>7</c:v>
                </c:pt>
                <c:pt idx="634">
                  <c:v>6.6</c:v>
                </c:pt>
                <c:pt idx="635">
                  <c:v>7.4</c:v>
                </c:pt>
                <c:pt idx="636">
                  <c:v>7</c:v>
                </c:pt>
                <c:pt idx="637">
                  <c:v>7.6</c:v>
                </c:pt>
                <c:pt idx="638">
                  <c:v>7.4</c:v>
                </c:pt>
                <c:pt idx="639">
                  <c:v>8</c:v>
                </c:pt>
                <c:pt idx="640">
                  <c:v>7.6</c:v>
                </c:pt>
                <c:pt idx="641">
                  <c:v>8</c:v>
                </c:pt>
                <c:pt idx="642">
                  <c:v>7.8</c:v>
                </c:pt>
                <c:pt idx="643">
                  <c:v>8</c:v>
                </c:pt>
                <c:pt idx="644">
                  <c:v>7.8</c:v>
                </c:pt>
                <c:pt idx="645">
                  <c:v>8</c:v>
                </c:pt>
                <c:pt idx="646">
                  <c:v>7.8</c:v>
                </c:pt>
                <c:pt idx="647">
                  <c:v>8</c:v>
                </c:pt>
                <c:pt idx="648">
                  <c:v>8</c:v>
                </c:pt>
                <c:pt idx="649">
                  <c:v>8</c:v>
                </c:pt>
                <c:pt idx="650">
                  <c:v>7.8</c:v>
                </c:pt>
                <c:pt idx="651">
                  <c:v>7.9</c:v>
                </c:pt>
                <c:pt idx="652">
                  <c:v>8</c:v>
                </c:pt>
                <c:pt idx="653">
                  <c:v>8</c:v>
                </c:pt>
                <c:pt idx="654">
                  <c:v>7.8</c:v>
                </c:pt>
                <c:pt idx="655">
                  <c:v>7.8</c:v>
                </c:pt>
                <c:pt idx="656">
                  <c:v>8</c:v>
                </c:pt>
                <c:pt idx="657">
                  <c:v>7.8</c:v>
                </c:pt>
                <c:pt idx="658">
                  <c:v>7.8</c:v>
                </c:pt>
                <c:pt idx="659">
                  <c:v>8</c:v>
                </c:pt>
                <c:pt idx="660">
                  <c:v>8</c:v>
                </c:pt>
                <c:pt idx="661">
                  <c:v>7.4</c:v>
                </c:pt>
                <c:pt idx="662">
                  <c:v>7.8</c:v>
                </c:pt>
                <c:pt idx="663">
                  <c:v>7.2</c:v>
                </c:pt>
                <c:pt idx="664">
                  <c:v>7.6</c:v>
                </c:pt>
                <c:pt idx="665">
                  <c:v>7</c:v>
                </c:pt>
                <c:pt idx="666">
                  <c:v>7.4</c:v>
                </c:pt>
                <c:pt idx="667">
                  <c:v>6.8000000000000007</c:v>
                </c:pt>
                <c:pt idx="668">
                  <c:v>7</c:v>
                </c:pt>
                <c:pt idx="669">
                  <c:v>6.4</c:v>
                </c:pt>
                <c:pt idx="670">
                  <c:v>6.8000000000000007</c:v>
                </c:pt>
                <c:pt idx="671">
                  <c:v>6</c:v>
                </c:pt>
                <c:pt idx="672">
                  <c:v>6.4</c:v>
                </c:pt>
                <c:pt idx="673">
                  <c:v>5.6000000000000005</c:v>
                </c:pt>
                <c:pt idx="674">
                  <c:v>6</c:v>
                </c:pt>
                <c:pt idx="675">
                  <c:v>5.2</c:v>
                </c:pt>
                <c:pt idx="676">
                  <c:v>5.4</c:v>
                </c:pt>
                <c:pt idx="677">
                  <c:v>4.8</c:v>
                </c:pt>
                <c:pt idx="678">
                  <c:v>5</c:v>
                </c:pt>
                <c:pt idx="679">
                  <c:v>4.2</c:v>
                </c:pt>
                <c:pt idx="680">
                  <c:v>4.5999999999999996</c:v>
                </c:pt>
                <c:pt idx="681">
                  <c:v>3.8</c:v>
                </c:pt>
                <c:pt idx="682">
                  <c:v>4.2</c:v>
                </c:pt>
                <c:pt idx="683">
                  <c:v>3.6</c:v>
                </c:pt>
                <c:pt idx="684">
                  <c:v>3.8</c:v>
                </c:pt>
                <c:pt idx="685">
                  <c:v>3.2</c:v>
                </c:pt>
                <c:pt idx="686">
                  <c:v>3.4000000000000004</c:v>
                </c:pt>
                <c:pt idx="687">
                  <c:v>2.8000000000000003</c:v>
                </c:pt>
                <c:pt idx="688">
                  <c:v>3</c:v>
                </c:pt>
                <c:pt idx="689">
                  <c:v>2.4</c:v>
                </c:pt>
                <c:pt idx="690">
                  <c:v>2.8000000000000003</c:v>
                </c:pt>
                <c:pt idx="691">
                  <c:v>2</c:v>
                </c:pt>
                <c:pt idx="692">
                  <c:v>2.4</c:v>
                </c:pt>
                <c:pt idx="693">
                  <c:v>1.8</c:v>
                </c:pt>
                <c:pt idx="694">
                  <c:v>2</c:v>
                </c:pt>
                <c:pt idx="695">
                  <c:v>1.4000000000000001</c:v>
                </c:pt>
                <c:pt idx="696">
                  <c:v>1.8</c:v>
                </c:pt>
                <c:pt idx="697">
                  <c:v>1.2</c:v>
                </c:pt>
                <c:pt idx="698">
                  <c:v>1.4000000000000001</c:v>
                </c:pt>
                <c:pt idx="699">
                  <c:v>1</c:v>
                </c:pt>
                <c:pt idx="700">
                  <c:v>1.2</c:v>
                </c:pt>
                <c:pt idx="701">
                  <c:v>0.6</c:v>
                </c:pt>
                <c:pt idx="702">
                  <c:v>0.8</c:v>
                </c:pt>
                <c:pt idx="703">
                  <c:v>0.4</c:v>
                </c:pt>
                <c:pt idx="704">
                  <c:v>0.6</c:v>
                </c:pt>
                <c:pt idx="705">
                  <c:v>0.2</c:v>
                </c:pt>
                <c:pt idx="706">
                  <c:v>0.6</c:v>
                </c:pt>
                <c:pt idx="707">
                  <c:v>0.2</c:v>
                </c:pt>
                <c:pt idx="708">
                  <c:v>0.6</c:v>
                </c:pt>
                <c:pt idx="709">
                  <c:v>0.2</c:v>
                </c:pt>
                <c:pt idx="710">
                  <c:v>0.2</c:v>
                </c:pt>
                <c:pt idx="711">
                  <c:v>0.6</c:v>
                </c:pt>
                <c:pt idx="712">
                  <c:v>0.6</c:v>
                </c:pt>
                <c:pt idx="713">
                  <c:v>0.2</c:v>
                </c:pt>
                <c:pt idx="714">
                  <c:v>0.2</c:v>
                </c:pt>
                <c:pt idx="715">
                  <c:v>0.8</c:v>
                </c:pt>
                <c:pt idx="716">
                  <c:v>0.2</c:v>
                </c:pt>
                <c:pt idx="717">
                  <c:v>0.8</c:v>
                </c:pt>
                <c:pt idx="718">
                  <c:v>0.4</c:v>
                </c:pt>
                <c:pt idx="719">
                  <c:v>0.8</c:v>
                </c:pt>
                <c:pt idx="720">
                  <c:v>0.6</c:v>
                </c:pt>
                <c:pt idx="721">
                  <c:v>0.4</c:v>
                </c:pt>
                <c:pt idx="722">
                  <c:v>0.6</c:v>
                </c:pt>
                <c:pt idx="723">
                  <c:v>0.2</c:v>
                </c:pt>
                <c:pt idx="724">
                  <c:v>0.6</c:v>
                </c:pt>
                <c:pt idx="725">
                  <c:v>0</c:v>
                </c:pt>
                <c:pt idx="726">
                  <c:v>0.4</c:v>
                </c:pt>
                <c:pt idx="727">
                  <c:v>-0.2</c:v>
                </c:pt>
                <c:pt idx="728">
                  <c:v>0.2</c:v>
                </c:pt>
                <c:pt idx="729">
                  <c:v>-0.4</c:v>
                </c:pt>
                <c:pt idx="730">
                  <c:v>-0.2</c:v>
                </c:pt>
                <c:pt idx="731">
                  <c:v>-0.8</c:v>
                </c:pt>
                <c:pt idx="732">
                  <c:v>-0.4</c:v>
                </c:pt>
                <c:pt idx="733">
                  <c:v>-1</c:v>
                </c:pt>
                <c:pt idx="734">
                  <c:v>-0.8</c:v>
                </c:pt>
                <c:pt idx="735">
                  <c:v>-1.4000000000000001</c:v>
                </c:pt>
                <c:pt idx="736">
                  <c:v>-1.2</c:v>
                </c:pt>
                <c:pt idx="737">
                  <c:v>-1.8</c:v>
                </c:pt>
                <c:pt idx="738">
                  <c:v>-1.4000000000000001</c:v>
                </c:pt>
                <c:pt idx="739">
                  <c:v>-2.2000000000000002</c:v>
                </c:pt>
                <c:pt idx="740">
                  <c:v>-1.8</c:v>
                </c:pt>
                <c:pt idx="741">
                  <c:v>-2.6</c:v>
                </c:pt>
                <c:pt idx="742">
                  <c:v>-2.2000000000000002</c:v>
                </c:pt>
                <c:pt idx="743">
                  <c:v>-3</c:v>
                </c:pt>
                <c:pt idx="744">
                  <c:v>-2.6</c:v>
                </c:pt>
                <c:pt idx="745">
                  <c:v>-3.2</c:v>
                </c:pt>
                <c:pt idx="746">
                  <c:v>-3.2</c:v>
                </c:pt>
                <c:pt idx="747">
                  <c:v>-3.8</c:v>
                </c:pt>
                <c:pt idx="748">
                  <c:v>-3.6</c:v>
                </c:pt>
                <c:pt idx="749">
                  <c:v>-4.2</c:v>
                </c:pt>
                <c:pt idx="750">
                  <c:v>-4</c:v>
                </c:pt>
                <c:pt idx="751">
                  <c:v>-4.5999999999999996</c:v>
                </c:pt>
                <c:pt idx="752">
                  <c:v>-4.4000000000000004</c:v>
                </c:pt>
                <c:pt idx="753">
                  <c:v>-5</c:v>
                </c:pt>
                <c:pt idx="754">
                  <c:v>-4.8</c:v>
                </c:pt>
                <c:pt idx="755">
                  <c:v>-5.4</c:v>
                </c:pt>
                <c:pt idx="756">
                  <c:v>-5.2</c:v>
                </c:pt>
                <c:pt idx="757">
                  <c:v>-5.8</c:v>
                </c:pt>
                <c:pt idx="758">
                  <c:v>-5.4</c:v>
                </c:pt>
                <c:pt idx="759">
                  <c:v>-6.2</c:v>
                </c:pt>
                <c:pt idx="760">
                  <c:v>-5.8</c:v>
                </c:pt>
                <c:pt idx="761">
                  <c:v>-6.4</c:v>
                </c:pt>
                <c:pt idx="762">
                  <c:v>-6.2</c:v>
                </c:pt>
                <c:pt idx="763">
                  <c:v>-6.8000000000000007</c:v>
                </c:pt>
                <c:pt idx="764">
                  <c:v>-6.4</c:v>
                </c:pt>
                <c:pt idx="765">
                  <c:v>-7</c:v>
                </c:pt>
                <c:pt idx="766">
                  <c:v>-7</c:v>
                </c:pt>
                <c:pt idx="767">
                  <c:v>-6.6</c:v>
                </c:pt>
                <c:pt idx="768">
                  <c:v>-6.8000000000000007</c:v>
                </c:pt>
                <c:pt idx="769">
                  <c:v>-7.2</c:v>
                </c:pt>
                <c:pt idx="770">
                  <c:v>-7.2</c:v>
                </c:pt>
                <c:pt idx="771">
                  <c:v>-6.8000000000000007</c:v>
                </c:pt>
                <c:pt idx="772">
                  <c:v>-7</c:v>
                </c:pt>
                <c:pt idx="773">
                  <c:v>-7.4</c:v>
                </c:pt>
                <c:pt idx="774">
                  <c:v>-7</c:v>
                </c:pt>
                <c:pt idx="775">
                  <c:v>-7.4</c:v>
                </c:pt>
                <c:pt idx="776">
                  <c:v>-7.4</c:v>
                </c:pt>
                <c:pt idx="777">
                  <c:v>-6.8000000000000007</c:v>
                </c:pt>
                <c:pt idx="778">
                  <c:v>-7.2</c:v>
                </c:pt>
                <c:pt idx="779">
                  <c:v>-6.8000000000000007</c:v>
                </c:pt>
                <c:pt idx="780">
                  <c:v>-7.2</c:v>
                </c:pt>
                <c:pt idx="781">
                  <c:v>-6.8000000000000007</c:v>
                </c:pt>
                <c:pt idx="782">
                  <c:v>-7.2</c:v>
                </c:pt>
                <c:pt idx="783">
                  <c:v>-6.6</c:v>
                </c:pt>
                <c:pt idx="784">
                  <c:v>-7</c:v>
                </c:pt>
                <c:pt idx="785">
                  <c:v>-6.6</c:v>
                </c:pt>
                <c:pt idx="786">
                  <c:v>-6.4</c:v>
                </c:pt>
                <c:pt idx="787">
                  <c:v>-6.8000000000000007</c:v>
                </c:pt>
                <c:pt idx="788">
                  <c:v>-6.6</c:v>
                </c:pt>
                <c:pt idx="789">
                  <c:v>-6.2</c:v>
                </c:pt>
                <c:pt idx="790">
                  <c:v>-6.4</c:v>
                </c:pt>
                <c:pt idx="791">
                  <c:v>-5.8</c:v>
                </c:pt>
                <c:pt idx="792">
                  <c:v>-6.2</c:v>
                </c:pt>
                <c:pt idx="793">
                  <c:v>-5.6000000000000005</c:v>
                </c:pt>
                <c:pt idx="794">
                  <c:v>-5.8</c:v>
                </c:pt>
                <c:pt idx="795">
                  <c:v>-5.2</c:v>
                </c:pt>
                <c:pt idx="796">
                  <c:v>-5.4</c:v>
                </c:pt>
                <c:pt idx="797">
                  <c:v>-4.8</c:v>
                </c:pt>
                <c:pt idx="798">
                  <c:v>-5.2</c:v>
                </c:pt>
                <c:pt idx="799">
                  <c:v>-4.5999999999999996</c:v>
                </c:pt>
                <c:pt idx="800">
                  <c:v>-4.8</c:v>
                </c:pt>
                <c:pt idx="801">
                  <c:v>-4.2</c:v>
                </c:pt>
                <c:pt idx="802">
                  <c:v>-4.4000000000000004</c:v>
                </c:pt>
                <c:pt idx="803">
                  <c:v>-3.8</c:v>
                </c:pt>
                <c:pt idx="804">
                  <c:v>-4</c:v>
                </c:pt>
                <c:pt idx="805">
                  <c:v>-3.4000000000000004</c:v>
                </c:pt>
                <c:pt idx="806">
                  <c:v>-3.6</c:v>
                </c:pt>
                <c:pt idx="807">
                  <c:v>-3</c:v>
                </c:pt>
                <c:pt idx="808">
                  <c:v>-3.2</c:v>
                </c:pt>
                <c:pt idx="809">
                  <c:v>-2.6</c:v>
                </c:pt>
                <c:pt idx="810">
                  <c:v>-3</c:v>
                </c:pt>
                <c:pt idx="811">
                  <c:v>-2.4</c:v>
                </c:pt>
                <c:pt idx="812">
                  <c:v>-2.6</c:v>
                </c:pt>
                <c:pt idx="813">
                  <c:v>-2</c:v>
                </c:pt>
                <c:pt idx="814">
                  <c:v>-2.2000000000000002</c:v>
                </c:pt>
                <c:pt idx="815">
                  <c:v>-1.6</c:v>
                </c:pt>
                <c:pt idx="816">
                  <c:v>-2</c:v>
                </c:pt>
                <c:pt idx="817">
                  <c:v>-1.4000000000000001</c:v>
                </c:pt>
                <c:pt idx="818">
                  <c:v>-1.6</c:v>
                </c:pt>
                <c:pt idx="819">
                  <c:v>-1</c:v>
                </c:pt>
                <c:pt idx="820">
                  <c:v>-1.4000000000000001</c:v>
                </c:pt>
                <c:pt idx="821">
                  <c:v>-0.8</c:v>
                </c:pt>
                <c:pt idx="822">
                  <c:v>-1</c:v>
                </c:pt>
                <c:pt idx="823">
                  <c:v>-0.6</c:v>
                </c:pt>
                <c:pt idx="824">
                  <c:v>-0.8</c:v>
                </c:pt>
                <c:pt idx="825">
                  <c:v>-0.4</c:v>
                </c:pt>
                <c:pt idx="826">
                  <c:v>-0.6</c:v>
                </c:pt>
                <c:pt idx="827">
                  <c:v>-0.2</c:v>
                </c:pt>
                <c:pt idx="828">
                  <c:v>-0.4</c:v>
                </c:pt>
                <c:pt idx="829">
                  <c:v>0</c:v>
                </c:pt>
                <c:pt idx="830">
                  <c:v>0</c:v>
                </c:pt>
                <c:pt idx="831">
                  <c:v>-0.4</c:v>
                </c:pt>
                <c:pt idx="832">
                  <c:v>0</c:v>
                </c:pt>
                <c:pt idx="833">
                  <c:v>-0.4</c:v>
                </c:pt>
                <c:pt idx="834">
                  <c:v>-0.2</c:v>
                </c:pt>
                <c:pt idx="835">
                  <c:v>0.2</c:v>
                </c:pt>
                <c:pt idx="836">
                  <c:v>0.2</c:v>
                </c:pt>
                <c:pt idx="837">
                  <c:v>-0.2</c:v>
                </c:pt>
                <c:pt idx="838">
                  <c:v>-0.2</c:v>
                </c:pt>
                <c:pt idx="839">
                  <c:v>0.2</c:v>
                </c:pt>
                <c:pt idx="840">
                  <c:v>0.2</c:v>
                </c:pt>
                <c:pt idx="841">
                  <c:v>-0.2</c:v>
                </c:pt>
                <c:pt idx="842">
                  <c:v>0.2</c:v>
                </c:pt>
                <c:pt idx="843">
                  <c:v>-0.2</c:v>
                </c:pt>
                <c:pt idx="844">
                  <c:v>0.2</c:v>
                </c:pt>
                <c:pt idx="845">
                  <c:v>-0.2</c:v>
                </c:pt>
                <c:pt idx="846">
                  <c:v>0</c:v>
                </c:pt>
                <c:pt idx="847">
                  <c:v>0.4</c:v>
                </c:pt>
                <c:pt idx="848">
                  <c:v>0.2</c:v>
                </c:pt>
                <c:pt idx="849">
                  <c:v>0.6</c:v>
                </c:pt>
                <c:pt idx="850">
                  <c:v>0.2</c:v>
                </c:pt>
                <c:pt idx="851">
                  <c:v>0.8</c:v>
                </c:pt>
                <c:pt idx="852">
                  <c:v>0.6</c:v>
                </c:pt>
                <c:pt idx="853">
                  <c:v>1.4000000000000001</c:v>
                </c:pt>
                <c:pt idx="854">
                  <c:v>1</c:v>
                </c:pt>
                <c:pt idx="855">
                  <c:v>1.6</c:v>
                </c:pt>
                <c:pt idx="856">
                  <c:v>1.4000000000000001</c:v>
                </c:pt>
                <c:pt idx="857">
                  <c:v>2</c:v>
                </c:pt>
                <c:pt idx="858">
                  <c:v>1.8</c:v>
                </c:pt>
                <c:pt idx="859">
                  <c:v>2.4</c:v>
                </c:pt>
                <c:pt idx="860">
                  <c:v>2.2000000000000002</c:v>
                </c:pt>
                <c:pt idx="861">
                  <c:v>2.8000000000000003</c:v>
                </c:pt>
                <c:pt idx="862">
                  <c:v>2.6</c:v>
                </c:pt>
                <c:pt idx="863">
                  <c:v>3.2</c:v>
                </c:pt>
                <c:pt idx="864">
                  <c:v>2.8000000000000003</c:v>
                </c:pt>
                <c:pt idx="865">
                  <c:v>3.6</c:v>
                </c:pt>
                <c:pt idx="866">
                  <c:v>3.2</c:v>
                </c:pt>
                <c:pt idx="867">
                  <c:v>4</c:v>
                </c:pt>
                <c:pt idx="868">
                  <c:v>3.8</c:v>
                </c:pt>
                <c:pt idx="869">
                  <c:v>4.4000000000000004</c:v>
                </c:pt>
                <c:pt idx="870">
                  <c:v>4</c:v>
                </c:pt>
                <c:pt idx="871">
                  <c:v>4.8</c:v>
                </c:pt>
                <c:pt idx="872">
                  <c:v>4.4000000000000004</c:v>
                </c:pt>
                <c:pt idx="873">
                  <c:v>5.2</c:v>
                </c:pt>
                <c:pt idx="874">
                  <c:v>4.8</c:v>
                </c:pt>
                <c:pt idx="875">
                  <c:v>5.8</c:v>
                </c:pt>
                <c:pt idx="876">
                  <c:v>5.4</c:v>
                </c:pt>
                <c:pt idx="877">
                  <c:v>6.2</c:v>
                </c:pt>
                <c:pt idx="878">
                  <c:v>5.8</c:v>
                </c:pt>
                <c:pt idx="879">
                  <c:v>6.4</c:v>
                </c:pt>
                <c:pt idx="880">
                  <c:v>6.2</c:v>
                </c:pt>
                <c:pt idx="881">
                  <c:v>6.8000000000000007</c:v>
                </c:pt>
                <c:pt idx="882">
                  <c:v>6.4</c:v>
                </c:pt>
                <c:pt idx="883">
                  <c:v>7.2</c:v>
                </c:pt>
                <c:pt idx="884">
                  <c:v>6.8000000000000007</c:v>
                </c:pt>
                <c:pt idx="885">
                  <c:v>7.4</c:v>
                </c:pt>
                <c:pt idx="886">
                  <c:v>7</c:v>
                </c:pt>
                <c:pt idx="887">
                  <c:v>7.6</c:v>
                </c:pt>
                <c:pt idx="888">
                  <c:v>7.2</c:v>
                </c:pt>
                <c:pt idx="889">
                  <c:v>7.8</c:v>
                </c:pt>
                <c:pt idx="890">
                  <c:v>7.4</c:v>
                </c:pt>
                <c:pt idx="891">
                  <c:v>8</c:v>
                </c:pt>
                <c:pt idx="892">
                  <c:v>8</c:v>
                </c:pt>
                <c:pt idx="893">
                  <c:v>7.6</c:v>
                </c:pt>
                <c:pt idx="894">
                  <c:v>7.6</c:v>
                </c:pt>
                <c:pt idx="895">
                  <c:v>8</c:v>
                </c:pt>
                <c:pt idx="896">
                  <c:v>8</c:v>
                </c:pt>
                <c:pt idx="897">
                  <c:v>7.6</c:v>
                </c:pt>
                <c:pt idx="898">
                  <c:v>8</c:v>
                </c:pt>
                <c:pt idx="899">
                  <c:v>7.6</c:v>
                </c:pt>
                <c:pt idx="900">
                  <c:v>8</c:v>
                </c:pt>
                <c:pt idx="901">
                  <c:v>7.4</c:v>
                </c:pt>
                <c:pt idx="902">
                  <c:v>7.8</c:v>
                </c:pt>
                <c:pt idx="903">
                  <c:v>7.4</c:v>
                </c:pt>
                <c:pt idx="904">
                  <c:v>7.8</c:v>
                </c:pt>
                <c:pt idx="905">
                  <c:v>7.2</c:v>
                </c:pt>
                <c:pt idx="906">
                  <c:v>7.6</c:v>
                </c:pt>
                <c:pt idx="907">
                  <c:v>7</c:v>
                </c:pt>
                <c:pt idx="908">
                  <c:v>7.4</c:v>
                </c:pt>
                <c:pt idx="909">
                  <c:v>6.8000000000000007</c:v>
                </c:pt>
                <c:pt idx="910">
                  <c:v>7.2</c:v>
                </c:pt>
                <c:pt idx="911">
                  <c:v>6.6</c:v>
                </c:pt>
                <c:pt idx="912">
                  <c:v>7</c:v>
                </c:pt>
                <c:pt idx="913">
                  <c:v>6.4</c:v>
                </c:pt>
                <c:pt idx="914">
                  <c:v>7</c:v>
                </c:pt>
                <c:pt idx="915">
                  <c:v>5.8</c:v>
                </c:pt>
                <c:pt idx="916">
                  <c:v>6.4</c:v>
                </c:pt>
                <c:pt idx="917">
                  <c:v>5.8</c:v>
                </c:pt>
                <c:pt idx="918">
                  <c:v>6</c:v>
                </c:pt>
                <c:pt idx="919">
                  <c:v>5.4</c:v>
                </c:pt>
                <c:pt idx="920">
                  <c:v>5.6000000000000005</c:v>
                </c:pt>
                <c:pt idx="921">
                  <c:v>5</c:v>
                </c:pt>
                <c:pt idx="922">
                  <c:v>5.2</c:v>
                </c:pt>
                <c:pt idx="923">
                  <c:v>4.5999999999999996</c:v>
                </c:pt>
                <c:pt idx="924">
                  <c:v>4.8</c:v>
                </c:pt>
                <c:pt idx="925">
                  <c:v>4.2</c:v>
                </c:pt>
                <c:pt idx="926">
                  <c:v>4.4000000000000004</c:v>
                </c:pt>
                <c:pt idx="927">
                  <c:v>3.8</c:v>
                </c:pt>
                <c:pt idx="928">
                  <c:v>4</c:v>
                </c:pt>
                <c:pt idx="929">
                  <c:v>3.4000000000000004</c:v>
                </c:pt>
                <c:pt idx="930">
                  <c:v>3.8</c:v>
                </c:pt>
                <c:pt idx="931">
                  <c:v>3</c:v>
                </c:pt>
                <c:pt idx="932">
                  <c:v>3.4000000000000004</c:v>
                </c:pt>
                <c:pt idx="933">
                  <c:v>2.8000000000000003</c:v>
                </c:pt>
                <c:pt idx="934">
                  <c:v>3</c:v>
                </c:pt>
                <c:pt idx="935">
                  <c:v>2.4</c:v>
                </c:pt>
                <c:pt idx="936">
                  <c:v>2.8000000000000003</c:v>
                </c:pt>
                <c:pt idx="937">
                  <c:v>2.2000000000000002</c:v>
                </c:pt>
                <c:pt idx="938">
                  <c:v>2.6</c:v>
                </c:pt>
                <c:pt idx="939">
                  <c:v>1.8</c:v>
                </c:pt>
                <c:pt idx="940">
                  <c:v>2.2000000000000002</c:v>
                </c:pt>
                <c:pt idx="941">
                  <c:v>1.6</c:v>
                </c:pt>
                <c:pt idx="942">
                  <c:v>2</c:v>
                </c:pt>
                <c:pt idx="943">
                  <c:v>1.4000000000000001</c:v>
                </c:pt>
                <c:pt idx="944">
                  <c:v>1.2</c:v>
                </c:pt>
                <c:pt idx="945">
                  <c:v>1.6</c:v>
                </c:pt>
                <c:pt idx="946">
                  <c:v>1.4000000000000001</c:v>
                </c:pt>
                <c:pt idx="947">
                  <c:v>1</c:v>
                </c:pt>
                <c:pt idx="948">
                  <c:v>1.2</c:v>
                </c:pt>
                <c:pt idx="949">
                  <c:v>0.8</c:v>
                </c:pt>
                <c:pt idx="950">
                  <c:v>1</c:v>
                </c:pt>
                <c:pt idx="951">
                  <c:v>0.8</c:v>
                </c:pt>
                <c:pt idx="952">
                  <c:v>0.8</c:v>
                </c:pt>
                <c:pt idx="953">
                  <c:v>0.4</c:v>
                </c:pt>
                <c:pt idx="954">
                  <c:v>0.8</c:v>
                </c:pt>
                <c:pt idx="955">
                  <c:v>0.4</c:v>
                </c:pt>
                <c:pt idx="956">
                  <c:v>0.8</c:v>
                </c:pt>
                <c:pt idx="957">
                  <c:v>0.4</c:v>
                </c:pt>
                <c:pt idx="958">
                  <c:v>0.6</c:v>
                </c:pt>
                <c:pt idx="959">
                  <c:v>1</c:v>
                </c:pt>
                <c:pt idx="960">
                  <c:v>0.4</c:v>
                </c:pt>
                <c:pt idx="961">
                  <c:v>1.2</c:v>
                </c:pt>
                <c:pt idx="962">
                  <c:v>1.2</c:v>
                </c:pt>
                <c:pt idx="963">
                  <c:v>0.6</c:v>
                </c:pt>
                <c:pt idx="964">
                  <c:v>0.8</c:v>
                </c:pt>
                <c:pt idx="965">
                  <c:v>1.4000000000000001</c:v>
                </c:pt>
                <c:pt idx="966">
                  <c:v>1.2</c:v>
                </c:pt>
                <c:pt idx="967">
                  <c:v>0.8</c:v>
                </c:pt>
                <c:pt idx="968">
                  <c:v>1.2</c:v>
                </c:pt>
                <c:pt idx="969">
                  <c:v>0.8</c:v>
                </c:pt>
                <c:pt idx="970">
                  <c:v>1</c:v>
                </c:pt>
                <c:pt idx="971">
                  <c:v>0.8</c:v>
                </c:pt>
                <c:pt idx="972">
                  <c:v>0.8</c:v>
                </c:pt>
                <c:pt idx="973">
                  <c:v>0.4</c:v>
                </c:pt>
                <c:pt idx="974">
                  <c:v>0.6</c:v>
                </c:pt>
                <c:pt idx="975">
                  <c:v>0.2</c:v>
                </c:pt>
                <c:pt idx="976">
                  <c:v>0.4</c:v>
                </c:pt>
                <c:pt idx="977">
                  <c:v>-0.2</c:v>
                </c:pt>
                <c:pt idx="978">
                  <c:v>0.2</c:v>
                </c:pt>
                <c:pt idx="979">
                  <c:v>-0.4</c:v>
                </c:pt>
                <c:pt idx="980">
                  <c:v>-0.2</c:v>
                </c:pt>
                <c:pt idx="981">
                  <c:v>-0.8</c:v>
                </c:pt>
                <c:pt idx="982">
                  <c:v>-0.6</c:v>
                </c:pt>
                <c:pt idx="983">
                  <c:v>-1.2</c:v>
                </c:pt>
                <c:pt idx="984">
                  <c:v>-1</c:v>
                </c:pt>
                <c:pt idx="985">
                  <c:v>-1.6</c:v>
                </c:pt>
                <c:pt idx="986">
                  <c:v>-1.4000000000000001</c:v>
                </c:pt>
                <c:pt idx="987">
                  <c:v>-2</c:v>
                </c:pt>
                <c:pt idx="988">
                  <c:v>-1.8</c:v>
                </c:pt>
                <c:pt idx="989">
                  <c:v>-2.4</c:v>
                </c:pt>
                <c:pt idx="990">
                  <c:v>-2.2000000000000002</c:v>
                </c:pt>
                <c:pt idx="991">
                  <c:v>-2.8000000000000003</c:v>
                </c:pt>
                <c:pt idx="992">
                  <c:v>-2.6</c:v>
                </c:pt>
                <c:pt idx="993">
                  <c:v>-3.4000000000000004</c:v>
                </c:pt>
                <c:pt idx="994">
                  <c:v>-3</c:v>
                </c:pt>
                <c:pt idx="995">
                  <c:v>-3.8</c:v>
                </c:pt>
                <c:pt idx="996">
                  <c:v>-3.6</c:v>
                </c:pt>
                <c:pt idx="997">
                  <c:v>-4.4000000000000004</c:v>
                </c:pt>
                <c:pt idx="998">
                  <c:v>-4</c:v>
                </c:pt>
                <c:pt idx="999">
                  <c:v>-4.8</c:v>
                </c:pt>
                <c:pt idx="1000">
                  <c:v>-4.5999999999999996</c:v>
                </c:pt>
                <c:pt idx="1001">
                  <c:v>-5.2</c:v>
                </c:pt>
                <c:pt idx="1002">
                  <c:v>-5</c:v>
                </c:pt>
                <c:pt idx="1003">
                  <c:v>-5.6000000000000005</c:v>
                </c:pt>
                <c:pt idx="1004">
                  <c:v>-5.4</c:v>
                </c:pt>
                <c:pt idx="1005">
                  <c:v>-6</c:v>
                </c:pt>
                <c:pt idx="1006">
                  <c:v>-5.8</c:v>
                </c:pt>
                <c:pt idx="1007">
                  <c:v>-6.4</c:v>
                </c:pt>
                <c:pt idx="1008">
                  <c:v>-6.2</c:v>
                </c:pt>
                <c:pt idx="1009">
                  <c:v>-6.8000000000000007</c:v>
                </c:pt>
                <c:pt idx="1010">
                  <c:v>-6.4</c:v>
                </c:pt>
                <c:pt idx="1011">
                  <c:v>-7</c:v>
                </c:pt>
                <c:pt idx="1012">
                  <c:v>-6.8000000000000007</c:v>
                </c:pt>
                <c:pt idx="1013">
                  <c:v>-7.4</c:v>
                </c:pt>
                <c:pt idx="1014">
                  <c:v>-7</c:v>
                </c:pt>
                <c:pt idx="1015">
                  <c:v>-7.4</c:v>
                </c:pt>
                <c:pt idx="1016">
                  <c:v>-7.2</c:v>
                </c:pt>
                <c:pt idx="1017">
                  <c:v>-7.6</c:v>
                </c:pt>
                <c:pt idx="1018">
                  <c:v>-7.6</c:v>
                </c:pt>
                <c:pt idx="1019">
                  <c:v>-7.2</c:v>
                </c:pt>
                <c:pt idx="1020">
                  <c:v>-7.6</c:v>
                </c:pt>
                <c:pt idx="1021">
                  <c:v>-7.2</c:v>
                </c:pt>
                <c:pt idx="1022">
                  <c:v>-7.8</c:v>
                </c:pt>
                <c:pt idx="1023">
                  <c:v>-7.2</c:v>
                </c:pt>
                <c:pt idx="1024">
                  <c:v>-7.6</c:v>
                </c:pt>
                <c:pt idx="1025">
                  <c:v>-7.2</c:v>
                </c:pt>
                <c:pt idx="1026">
                  <c:v>-7.6</c:v>
                </c:pt>
                <c:pt idx="1027">
                  <c:v>-7.2</c:v>
                </c:pt>
                <c:pt idx="1028">
                  <c:v>-7.6</c:v>
                </c:pt>
                <c:pt idx="1029">
                  <c:v>-7</c:v>
                </c:pt>
                <c:pt idx="1030">
                  <c:v>-7</c:v>
                </c:pt>
                <c:pt idx="1031">
                  <c:v>-7.4</c:v>
                </c:pt>
                <c:pt idx="1032">
                  <c:v>-7.2</c:v>
                </c:pt>
                <c:pt idx="1033">
                  <c:v>-6.8000000000000007</c:v>
                </c:pt>
                <c:pt idx="1034">
                  <c:v>-7</c:v>
                </c:pt>
                <c:pt idx="1035">
                  <c:v>-6.6</c:v>
                </c:pt>
                <c:pt idx="1036">
                  <c:v>-6.8000000000000007</c:v>
                </c:pt>
                <c:pt idx="1037">
                  <c:v>-6.4</c:v>
                </c:pt>
                <c:pt idx="1038">
                  <c:v>-6.6</c:v>
                </c:pt>
                <c:pt idx="1039">
                  <c:v>-6</c:v>
                </c:pt>
                <c:pt idx="1040">
                  <c:v>-6.4</c:v>
                </c:pt>
                <c:pt idx="1041">
                  <c:v>-5.8</c:v>
                </c:pt>
                <c:pt idx="1042">
                  <c:v>-6</c:v>
                </c:pt>
                <c:pt idx="1043">
                  <c:v>-5.4</c:v>
                </c:pt>
                <c:pt idx="1044">
                  <c:v>-5.6000000000000005</c:v>
                </c:pt>
                <c:pt idx="1045">
                  <c:v>-5</c:v>
                </c:pt>
                <c:pt idx="1046">
                  <c:v>-5.2</c:v>
                </c:pt>
                <c:pt idx="1047">
                  <c:v>-4.5999999999999996</c:v>
                </c:pt>
                <c:pt idx="1048">
                  <c:v>-4.8</c:v>
                </c:pt>
                <c:pt idx="1049">
                  <c:v>-4.2</c:v>
                </c:pt>
                <c:pt idx="1050">
                  <c:v>-4.4000000000000004</c:v>
                </c:pt>
                <c:pt idx="1051">
                  <c:v>-3.8</c:v>
                </c:pt>
                <c:pt idx="1052">
                  <c:v>-4.2</c:v>
                </c:pt>
                <c:pt idx="1053">
                  <c:v>-3.6</c:v>
                </c:pt>
                <c:pt idx="1054">
                  <c:v>-3.6</c:v>
                </c:pt>
                <c:pt idx="1055">
                  <c:v>-3</c:v>
                </c:pt>
                <c:pt idx="1056">
                  <c:v>-3.2</c:v>
                </c:pt>
                <c:pt idx="1057">
                  <c:v>-2.6</c:v>
                </c:pt>
                <c:pt idx="1058">
                  <c:v>-3</c:v>
                </c:pt>
                <c:pt idx="1059">
                  <c:v>-2.4</c:v>
                </c:pt>
                <c:pt idx="1060">
                  <c:v>-2.6</c:v>
                </c:pt>
                <c:pt idx="1061">
                  <c:v>-2</c:v>
                </c:pt>
                <c:pt idx="1062">
                  <c:v>-2.2000000000000002</c:v>
                </c:pt>
                <c:pt idx="1063">
                  <c:v>-1.6</c:v>
                </c:pt>
                <c:pt idx="1064">
                  <c:v>-1.8</c:v>
                </c:pt>
                <c:pt idx="1065">
                  <c:v>-1.2</c:v>
                </c:pt>
                <c:pt idx="1066">
                  <c:v>-1.6</c:v>
                </c:pt>
                <c:pt idx="1067">
                  <c:v>-1</c:v>
                </c:pt>
                <c:pt idx="1068">
                  <c:v>-1.2</c:v>
                </c:pt>
                <c:pt idx="1069">
                  <c:v>-0.6</c:v>
                </c:pt>
                <c:pt idx="1070">
                  <c:v>-0.8</c:v>
                </c:pt>
                <c:pt idx="1071">
                  <c:v>-0.4</c:v>
                </c:pt>
                <c:pt idx="1072">
                  <c:v>-0.6</c:v>
                </c:pt>
                <c:pt idx="1073">
                  <c:v>-0.2</c:v>
                </c:pt>
                <c:pt idx="1074">
                  <c:v>-0.4</c:v>
                </c:pt>
                <c:pt idx="1075">
                  <c:v>0</c:v>
                </c:pt>
                <c:pt idx="1076">
                  <c:v>-0.2</c:v>
                </c:pt>
                <c:pt idx="1077">
                  <c:v>0.2</c:v>
                </c:pt>
                <c:pt idx="1078">
                  <c:v>0.2</c:v>
                </c:pt>
                <c:pt idx="1079">
                  <c:v>-0.2</c:v>
                </c:pt>
                <c:pt idx="1080">
                  <c:v>0.2</c:v>
                </c:pt>
                <c:pt idx="1081">
                  <c:v>-0.2</c:v>
                </c:pt>
                <c:pt idx="1082">
                  <c:v>0.4</c:v>
                </c:pt>
                <c:pt idx="1083">
                  <c:v>-0.2</c:v>
                </c:pt>
                <c:pt idx="1084">
                  <c:v>0</c:v>
                </c:pt>
                <c:pt idx="1085">
                  <c:v>0.4</c:v>
                </c:pt>
                <c:pt idx="1086">
                  <c:v>0.4</c:v>
                </c:pt>
                <c:pt idx="1087">
                  <c:v>0</c:v>
                </c:pt>
                <c:pt idx="1088">
                  <c:v>0</c:v>
                </c:pt>
                <c:pt idx="1089">
                  <c:v>0.4</c:v>
                </c:pt>
                <c:pt idx="1090">
                  <c:v>0</c:v>
                </c:pt>
                <c:pt idx="1091">
                  <c:v>0.4</c:v>
                </c:pt>
                <c:pt idx="1092">
                  <c:v>0</c:v>
                </c:pt>
                <c:pt idx="1093">
                  <c:v>0.6</c:v>
                </c:pt>
                <c:pt idx="1094">
                  <c:v>0.6</c:v>
                </c:pt>
                <c:pt idx="1095">
                  <c:v>0.2</c:v>
                </c:pt>
                <c:pt idx="1096">
                  <c:v>0.6</c:v>
                </c:pt>
                <c:pt idx="1097">
                  <c:v>1</c:v>
                </c:pt>
                <c:pt idx="1098">
                  <c:v>0.8</c:v>
                </c:pt>
                <c:pt idx="1099">
                  <c:v>1.2</c:v>
                </c:pt>
                <c:pt idx="1100">
                  <c:v>1.2</c:v>
                </c:pt>
                <c:pt idx="1101">
                  <c:v>1.8</c:v>
                </c:pt>
                <c:pt idx="1102">
                  <c:v>1.4000000000000001</c:v>
                </c:pt>
                <c:pt idx="1103">
                  <c:v>2</c:v>
                </c:pt>
                <c:pt idx="1104">
                  <c:v>1.8</c:v>
                </c:pt>
                <c:pt idx="1105">
                  <c:v>2.4</c:v>
                </c:pt>
                <c:pt idx="1106">
                  <c:v>2.2000000000000002</c:v>
                </c:pt>
                <c:pt idx="1107">
                  <c:v>2.8000000000000003</c:v>
                </c:pt>
                <c:pt idx="1108">
                  <c:v>2.6</c:v>
                </c:pt>
                <c:pt idx="1109">
                  <c:v>3.2</c:v>
                </c:pt>
                <c:pt idx="1110">
                  <c:v>3</c:v>
                </c:pt>
                <c:pt idx="1111">
                  <c:v>3.6</c:v>
                </c:pt>
                <c:pt idx="1112">
                  <c:v>3.4000000000000004</c:v>
                </c:pt>
                <c:pt idx="1113">
                  <c:v>4</c:v>
                </c:pt>
                <c:pt idx="1114">
                  <c:v>3.8</c:v>
                </c:pt>
                <c:pt idx="1115">
                  <c:v>4.4000000000000004</c:v>
                </c:pt>
                <c:pt idx="1116">
                  <c:v>4.2</c:v>
                </c:pt>
                <c:pt idx="1117">
                  <c:v>4.8</c:v>
                </c:pt>
                <c:pt idx="1118">
                  <c:v>4.5999999999999996</c:v>
                </c:pt>
                <c:pt idx="1119">
                  <c:v>5.2</c:v>
                </c:pt>
                <c:pt idx="1120">
                  <c:v>4.8</c:v>
                </c:pt>
                <c:pt idx="1121">
                  <c:v>5.8</c:v>
                </c:pt>
                <c:pt idx="1122">
                  <c:v>5.4</c:v>
                </c:pt>
                <c:pt idx="1123">
                  <c:v>6.2</c:v>
                </c:pt>
                <c:pt idx="1124">
                  <c:v>5.8</c:v>
                </c:pt>
                <c:pt idx="1125">
                  <c:v>6.4</c:v>
                </c:pt>
                <c:pt idx="1126">
                  <c:v>6.2</c:v>
                </c:pt>
                <c:pt idx="1127">
                  <c:v>6.8000000000000007</c:v>
                </c:pt>
                <c:pt idx="1128">
                  <c:v>6.4</c:v>
                </c:pt>
                <c:pt idx="1129">
                  <c:v>7.2</c:v>
                </c:pt>
                <c:pt idx="1130">
                  <c:v>6.8000000000000007</c:v>
                </c:pt>
                <c:pt idx="1131">
                  <c:v>7.4</c:v>
                </c:pt>
                <c:pt idx="1132">
                  <c:v>7</c:v>
                </c:pt>
                <c:pt idx="1133">
                  <c:v>7.6</c:v>
                </c:pt>
                <c:pt idx="1134">
                  <c:v>7.8</c:v>
                </c:pt>
                <c:pt idx="1135">
                  <c:v>7.4</c:v>
                </c:pt>
                <c:pt idx="1136">
                  <c:v>7.4</c:v>
                </c:pt>
                <c:pt idx="1137">
                  <c:v>8</c:v>
                </c:pt>
                <c:pt idx="1138">
                  <c:v>7.6</c:v>
                </c:pt>
                <c:pt idx="1139">
                  <c:v>8</c:v>
                </c:pt>
                <c:pt idx="1140">
                  <c:v>7.6</c:v>
                </c:pt>
                <c:pt idx="1141">
                  <c:v>8</c:v>
                </c:pt>
                <c:pt idx="1142">
                  <c:v>8</c:v>
                </c:pt>
                <c:pt idx="1143">
                  <c:v>7.6</c:v>
                </c:pt>
                <c:pt idx="1144">
                  <c:v>8</c:v>
                </c:pt>
                <c:pt idx="1145">
                  <c:v>7.6</c:v>
                </c:pt>
                <c:pt idx="1146">
                  <c:v>8</c:v>
                </c:pt>
                <c:pt idx="1147">
                  <c:v>7.6</c:v>
                </c:pt>
                <c:pt idx="1148">
                  <c:v>8</c:v>
                </c:pt>
                <c:pt idx="1149">
                  <c:v>7.4</c:v>
                </c:pt>
                <c:pt idx="1150">
                  <c:v>7.8</c:v>
                </c:pt>
                <c:pt idx="1151">
                  <c:v>7.4</c:v>
                </c:pt>
                <c:pt idx="1152">
                  <c:v>7.8</c:v>
                </c:pt>
                <c:pt idx="1153">
                  <c:v>7.2</c:v>
                </c:pt>
                <c:pt idx="1154">
                  <c:v>7.6</c:v>
                </c:pt>
                <c:pt idx="1155">
                  <c:v>7</c:v>
                </c:pt>
                <c:pt idx="1156">
                  <c:v>7.4</c:v>
                </c:pt>
                <c:pt idx="1157">
                  <c:v>6.8000000000000007</c:v>
                </c:pt>
                <c:pt idx="1158">
                  <c:v>7.2</c:v>
                </c:pt>
                <c:pt idx="1159">
                  <c:v>6.6</c:v>
                </c:pt>
                <c:pt idx="1160">
                  <c:v>7</c:v>
                </c:pt>
                <c:pt idx="1161">
                  <c:v>6.2</c:v>
                </c:pt>
                <c:pt idx="1162">
                  <c:v>6.6</c:v>
                </c:pt>
                <c:pt idx="1163">
                  <c:v>6</c:v>
                </c:pt>
                <c:pt idx="1164">
                  <c:v>6.2</c:v>
                </c:pt>
                <c:pt idx="1165">
                  <c:v>5.6000000000000005</c:v>
                </c:pt>
                <c:pt idx="1166">
                  <c:v>6</c:v>
                </c:pt>
                <c:pt idx="1167">
                  <c:v>5.2</c:v>
                </c:pt>
                <c:pt idx="1168">
                  <c:v>5.4</c:v>
                </c:pt>
                <c:pt idx="1169">
                  <c:v>4.8</c:v>
                </c:pt>
                <c:pt idx="1170">
                  <c:v>5</c:v>
                </c:pt>
                <c:pt idx="1171">
                  <c:v>4.4000000000000004</c:v>
                </c:pt>
                <c:pt idx="1172">
                  <c:v>4.5999999999999996</c:v>
                </c:pt>
                <c:pt idx="1173">
                  <c:v>4</c:v>
                </c:pt>
                <c:pt idx="1174">
                  <c:v>4.2</c:v>
                </c:pt>
                <c:pt idx="1175">
                  <c:v>3.6</c:v>
                </c:pt>
                <c:pt idx="1176">
                  <c:v>4</c:v>
                </c:pt>
                <c:pt idx="1177">
                  <c:v>3.2</c:v>
                </c:pt>
                <c:pt idx="1178">
                  <c:v>3.6</c:v>
                </c:pt>
                <c:pt idx="1179">
                  <c:v>3</c:v>
                </c:pt>
                <c:pt idx="1180">
                  <c:v>3.2</c:v>
                </c:pt>
                <c:pt idx="1181">
                  <c:v>2.6</c:v>
                </c:pt>
                <c:pt idx="1182">
                  <c:v>3</c:v>
                </c:pt>
                <c:pt idx="1183">
                  <c:v>2.2000000000000002</c:v>
                </c:pt>
                <c:pt idx="1184">
                  <c:v>2.6</c:v>
                </c:pt>
                <c:pt idx="1185">
                  <c:v>2</c:v>
                </c:pt>
                <c:pt idx="1186">
                  <c:v>2.2000000000000002</c:v>
                </c:pt>
                <c:pt idx="1187">
                  <c:v>1.8</c:v>
                </c:pt>
                <c:pt idx="1188">
                  <c:v>2</c:v>
                </c:pt>
                <c:pt idx="1189">
                  <c:v>1.4000000000000001</c:v>
                </c:pt>
                <c:pt idx="1190">
                  <c:v>1.8</c:v>
                </c:pt>
                <c:pt idx="1191">
                  <c:v>1.2</c:v>
                </c:pt>
                <c:pt idx="1192">
                  <c:v>1.4000000000000001</c:v>
                </c:pt>
                <c:pt idx="1193">
                  <c:v>1</c:v>
                </c:pt>
                <c:pt idx="1194">
                  <c:v>1.2</c:v>
                </c:pt>
                <c:pt idx="1195">
                  <c:v>0.6</c:v>
                </c:pt>
                <c:pt idx="1196">
                  <c:v>1</c:v>
                </c:pt>
                <c:pt idx="1197">
                  <c:v>0.6</c:v>
                </c:pt>
                <c:pt idx="1198">
                  <c:v>0.8</c:v>
                </c:pt>
                <c:pt idx="1199">
                  <c:v>0.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9D4-44A0-A5FB-E55F3A0BC3D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7266304"/>
        <c:axId val="277267552"/>
      </c:scatterChart>
      <c:scatterChart>
        <c:scatterStyle val="smoothMarker"/>
        <c:varyColors val="0"/>
        <c:ser>
          <c:idx val="1"/>
          <c:order val="1"/>
          <c:tx>
            <c:strRef>
              <c:f>NewFile1!$H$2</c:f>
              <c:strCache>
                <c:ptCount val="1"/>
                <c:pt idx="0">
                  <c:v>Current mA)</c:v>
                </c:pt>
              </c:strCache>
            </c:strRef>
          </c:tx>
          <c:spPr>
            <a:ln w="28575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NewFile1!$F$3:$F$1202</c:f>
              <c:numCache>
                <c:formatCode>0.00E+00</c:formatCode>
                <c:ptCount val="1200"/>
                <c:pt idx="0">
                  <c:v>-1.2E-4</c:v>
                </c:pt>
                <c:pt idx="1">
                  <c:v>-1.198E-4</c:v>
                </c:pt>
                <c:pt idx="2">
                  <c:v>-1.1959999999999999E-4</c:v>
                </c:pt>
                <c:pt idx="3">
                  <c:v>-1.1939999999999999E-4</c:v>
                </c:pt>
                <c:pt idx="4">
                  <c:v>-1.1919999999999998E-4</c:v>
                </c:pt>
                <c:pt idx="5">
                  <c:v>-1.1899999999999998E-4</c:v>
                </c:pt>
                <c:pt idx="6">
                  <c:v>-1.1879999999999997E-4</c:v>
                </c:pt>
                <c:pt idx="7">
                  <c:v>-1.1859999999999997E-4</c:v>
                </c:pt>
                <c:pt idx="8">
                  <c:v>-1.1839999999999996E-4</c:v>
                </c:pt>
                <c:pt idx="9">
                  <c:v>-1.1819999999999996E-4</c:v>
                </c:pt>
                <c:pt idx="10">
                  <c:v>-1.1799999999999995E-4</c:v>
                </c:pt>
                <c:pt idx="11">
                  <c:v>-1.1779999999999995E-4</c:v>
                </c:pt>
                <c:pt idx="12">
                  <c:v>-1.1759999999999994E-4</c:v>
                </c:pt>
                <c:pt idx="13">
                  <c:v>-1.1739999999999994E-4</c:v>
                </c:pt>
                <c:pt idx="14">
                  <c:v>-1.1719999999999993E-4</c:v>
                </c:pt>
                <c:pt idx="15">
                  <c:v>-1.1699999999999993E-4</c:v>
                </c:pt>
                <c:pt idx="16">
                  <c:v>-1.1679999999999993E-4</c:v>
                </c:pt>
                <c:pt idx="17">
                  <c:v>-1.1659999999999992E-4</c:v>
                </c:pt>
                <c:pt idx="18">
                  <c:v>-1.1639999999999992E-4</c:v>
                </c:pt>
                <c:pt idx="19">
                  <c:v>-1.1619999999999991E-4</c:v>
                </c:pt>
                <c:pt idx="20">
                  <c:v>-1.1599999999999991E-4</c:v>
                </c:pt>
                <c:pt idx="21">
                  <c:v>-1.157999999999999E-4</c:v>
                </c:pt>
                <c:pt idx="22">
                  <c:v>-1.155999999999999E-4</c:v>
                </c:pt>
                <c:pt idx="23">
                  <c:v>-1.1539999999999989E-4</c:v>
                </c:pt>
                <c:pt idx="24">
                  <c:v>-1.1519999999999989E-4</c:v>
                </c:pt>
                <c:pt idx="25">
                  <c:v>-1.1499999999999988E-4</c:v>
                </c:pt>
                <c:pt idx="26">
                  <c:v>-1.1479999999999988E-4</c:v>
                </c:pt>
                <c:pt idx="27">
                  <c:v>-1.1459999999999987E-4</c:v>
                </c:pt>
                <c:pt idx="28">
                  <c:v>-1.1439999999999987E-4</c:v>
                </c:pt>
                <c:pt idx="29">
                  <c:v>-1.1419999999999986E-4</c:v>
                </c:pt>
                <c:pt idx="30">
                  <c:v>-1.1399999999999986E-4</c:v>
                </c:pt>
                <c:pt idx="31">
                  <c:v>-1.1379999999999985E-4</c:v>
                </c:pt>
                <c:pt idx="32">
                  <c:v>-1.1359999999999985E-4</c:v>
                </c:pt>
                <c:pt idx="33">
                  <c:v>-1.1339999999999984E-4</c:v>
                </c:pt>
                <c:pt idx="34">
                  <c:v>-1.1319999999999984E-4</c:v>
                </c:pt>
                <c:pt idx="35">
                  <c:v>-1.1299999999999983E-4</c:v>
                </c:pt>
                <c:pt idx="36">
                  <c:v>-1.1279999999999983E-4</c:v>
                </c:pt>
                <c:pt idx="37">
                  <c:v>-1.1259999999999982E-4</c:v>
                </c:pt>
                <c:pt idx="38">
                  <c:v>-1.1239999999999982E-4</c:v>
                </c:pt>
                <c:pt idx="39">
                  <c:v>-1.1219999999999981E-4</c:v>
                </c:pt>
                <c:pt idx="40">
                  <c:v>-1.1199999999999981E-4</c:v>
                </c:pt>
                <c:pt idx="41">
                  <c:v>-1.117999999999998E-4</c:v>
                </c:pt>
                <c:pt idx="42">
                  <c:v>-1.115999999999998E-4</c:v>
                </c:pt>
                <c:pt idx="43">
                  <c:v>-1.1139999999999979E-4</c:v>
                </c:pt>
                <c:pt idx="44">
                  <c:v>-1.1119999999999979E-4</c:v>
                </c:pt>
                <c:pt idx="45">
                  <c:v>-1.1099999999999978E-4</c:v>
                </c:pt>
                <c:pt idx="46">
                  <c:v>-1.1079999999999978E-4</c:v>
                </c:pt>
                <c:pt idx="47">
                  <c:v>-1.1059999999999977E-4</c:v>
                </c:pt>
                <c:pt idx="48">
                  <c:v>-1.1039999999999977E-4</c:v>
                </c:pt>
                <c:pt idx="49">
                  <c:v>-1.1019999999999976E-4</c:v>
                </c:pt>
                <c:pt idx="50">
                  <c:v>-1.0999999999999976E-4</c:v>
                </c:pt>
                <c:pt idx="51">
                  <c:v>-1.0979999999999976E-4</c:v>
                </c:pt>
                <c:pt idx="52">
                  <c:v>-1.0959999999999975E-4</c:v>
                </c:pt>
                <c:pt idx="53">
                  <c:v>-1.0939999999999975E-4</c:v>
                </c:pt>
                <c:pt idx="54">
                  <c:v>-1.0919999999999974E-4</c:v>
                </c:pt>
                <c:pt idx="55">
                  <c:v>-1.0899999999999974E-4</c:v>
                </c:pt>
                <c:pt idx="56">
                  <c:v>-1.0879999999999973E-4</c:v>
                </c:pt>
                <c:pt idx="57">
                  <c:v>-1.0859999999999973E-4</c:v>
                </c:pt>
                <c:pt idx="58">
                  <c:v>-1.0839999999999972E-4</c:v>
                </c:pt>
                <c:pt idx="59">
                  <c:v>-1.0819999999999972E-4</c:v>
                </c:pt>
                <c:pt idx="60">
                  <c:v>-1.0799999999999971E-4</c:v>
                </c:pt>
                <c:pt idx="61">
                  <c:v>-1.0779999999999971E-4</c:v>
                </c:pt>
                <c:pt idx="62">
                  <c:v>-1.075999999999997E-4</c:v>
                </c:pt>
                <c:pt idx="63">
                  <c:v>-1.073999999999997E-4</c:v>
                </c:pt>
                <c:pt idx="64">
                  <c:v>-1.0719999999999969E-4</c:v>
                </c:pt>
                <c:pt idx="65">
                  <c:v>-1.0699999999999969E-4</c:v>
                </c:pt>
                <c:pt idx="66">
                  <c:v>-1.0679999999999968E-4</c:v>
                </c:pt>
                <c:pt idx="67">
                  <c:v>-1.0659999999999968E-4</c:v>
                </c:pt>
                <c:pt idx="68">
                  <c:v>-1.0639999999999967E-4</c:v>
                </c:pt>
                <c:pt idx="69">
                  <c:v>-1.0619999999999967E-4</c:v>
                </c:pt>
                <c:pt idx="70">
                  <c:v>-1.0599999999999966E-4</c:v>
                </c:pt>
                <c:pt idx="71">
                  <c:v>-1.0579999999999966E-4</c:v>
                </c:pt>
                <c:pt idx="72">
                  <c:v>-1.0559999999999965E-4</c:v>
                </c:pt>
                <c:pt idx="73">
                  <c:v>-1.0539999999999965E-4</c:v>
                </c:pt>
                <c:pt idx="74">
                  <c:v>-1.0519999999999964E-4</c:v>
                </c:pt>
                <c:pt idx="75">
                  <c:v>-1.0499999999999964E-4</c:v>
                </c:pt>
                <c:pt idx="76">
                  <c:v>-1.0479999999999963E-4</c:v>
                </c:pt>
                <c:pt idx="77">
                  <c:v>-1.0459999999999963E-4</c:v>
                </c:pt>
                <c:pt idx="78">
                  <c:v>-1.0439999999999962E-4</c:v>
                </c:pt>
                <c:pt idx="79">
                  <c:v>-1.0419999999999962E-4</c:v>
                </c:pt>
                <c:pt idx="80">
                  <c:v>-1.0399999999999961E-4</c:v>
                </c:pt>
                <c:pt idx="81">
                  <c:v>-1.0379999999999961E-4</c:v>
                </c:pt>
                <c:pt idx="82">
                  <c:v>-1.035999999999996E-4</c:v>
                </c:pt>
                <c:pt idx="83">
                  <c:v>-1.033999999999996E-4</c:v>
                </c:pt>
                <c:pt idx="84">
                  <c:v>-1.0319999999999959E-4</c:v>
                </c:pt>
                <c:pt idx="85">
                  <c:v>-1.0299999999999959E-4</c:v>
                </c:pt>
                <c:pt idx="86">
                  <c:v>-1.0279999999999958E-4</c:v>
                </c:pt>
                <c:pt idx="87">
                  <c:v>-1.0259999999999958E-4</c:v>
                </c:pt>
                <c:pt idx="88">
                  <c:v>-1.0239999999999958E-4</c:v>
                </c:pt>
                <c:pt idx="89">
                  <c:v>-1.0219999999999957E-4</c:v>
                </c:pt>
                <c:pt idx="90">
                  <c:v>-1.0199999999999957E-4</c:v>
                </c:pt>
                <c:pt idx="91">
                  <c:v>-1.0179999999999956E-4</c:v>
                </c:pt>
                <c:pt idx="92">
                  <c:v>-1.0159999999999956E-4</c:v>
                </c:pt>
                <c:pt idx="93">
                  <c:v>-1.0139999999999955E-4</c:v>
                </c:pt>
                <c:pt idx="94">
                  <c:v>-1.0119999999999955E-4</c:v>
                </c:pt>
                <c:pt idx="95">
                  <c:v>-1.0099999999999954E-4</c:v>
                </c:pt>
                <c:pt idx="96">
                  <c:v>-1.0079999999999954E-4</c:v>
                </c:pt>
                <c:pt idx="97">
                  <c:v>-1.0059999999999953E-4</c:v>
                </c:pt>
                <c:pt idx="98">
                  <c:v>-1.0039999999999953E-4</c:v>
                </c:pt>
                <c:pt idx="99">
                  <c:v>-1.0019999999999952E-4</c:v>
                </c:pt>
                <c:pt idx="100">
                  <c:v>-9.9999999999999517E-5</c:v>
                </c:pt>
                <c:pt idx="101">
                  <c:v>-9.9799999999999512E-5</c:v>
                </c:pt>
                <c:pt idx="102">
                  <c:v>-9.9599999999999507E-5</c:v>
                </c:pt>
                <c:pt idx="103">
                  <c:v>-9.9399999999999502E-5</c:v>
                </c:pt>
                <c:pt idx="104">
                  <c:v>-9.9199999999999497E-5</c:v>
                </c:pt>
                <c:pt idx="105">
                  <c:v>-9.8999999999999493E-5</c:v>
                </c:pt>
                <c:pt idx="106">
                  <c:v>-9.8799999999999488E-5</c:v>
                </c:pt>
                <c:pt idx="107">
                  <c:v>-9.8599999999999483E-5</c:v>
                </c:pt>
                <c:pt idx="108">
                  <c:v>-9.8399999999999478E-5</c:v>
                </c:pt>
                <c:pt idx="109">
                  <c:v>-9.8199999999999473E-5</c:v>
                </c:pt>
                <c:pt idx="110">
                  <c:v>-9.7999999999999468E-5</c:v>
                </c:pt>
                <c:pt idx="111">
                  <c:v>-9.7799999999999463E-5</c:v>
                </c:pt>
                <c:pt idx="112">
                  <c:v>-9.7599999999999459E-5</c:v>
                </c:pt>
                <c:pt idx="113">
                  <c:v>-9.7399999999999454E-5</c:v>
                </c:pt>
                <c:pt idx="114">
                  <c:v>-9.7199999999999449E-5</c:v>
                </c:pt>
                <c:pt idx="115">
                  <c:v>-9.6999999999999444E-5</c:v>
                </c:pt>
                <c:pt idx="116">
                  <c:v>-9.6799999999999439E-5</c:v>
                </c:pt>
                <c:pt idx="117">
                  <c:v>-9.6599999999999434E-5</c:v>
                </c:pt>
                <c:pt idx="118">
                  <c:v>-9.6399999999999429E-5</c:v>
                </c:pt>
                <c:pt idx="119">
                  <c:v>-9.6199999999999425E-5</c:v>
                </c:pt>
                <c:pt idx="120">
                  <c:v>-9.599999999999942E-5</c:v>
                </c:pt>
                <c:pt idx="121">
                  <c:v>-9.5799999999999415E-5</c:v>
                </c:pt>
                <c:pt idx="122">
                  <c:v>-9.559999999999941E-5</c:v>
                </c:pt>
                <c:pt idx="123">
                  <c:v>-9.5399999999999405E-5</c:v>
                </c:pt>
                <c:pt idx="124">
                  <c:v>-9.51999999999994E-5</c:v>
                </c:pt>
                <c:pt idx="125">
                  <c:v>-9.4999999999999395E-5</c:v>
                </c:pt>
                <c:pt idx="126">
                  <c:v>-9.4799999999999391E-5</c:v>
                </c:pt>
                <c:pt idx="127">
                  <c:v>-9.4599999999999386E-5</c:v>
                </c:pt>
                <c:pt idx="128">
                  <c:v>-9.4399999999999381E-5</c:v>
                </c:pt>
                <c:pt idx="129">
                  <c:v>-9.4199999999999376E-5</c:v>
                </c:pt>
                <c:pt idx="130">
                  <c:v>-9.3999999999999371E-5</c:v>
                </c:pt>
                <c:pt idx="131">
                  <c:v>-9.3799999999999366E-5</c:v>
                </c:pt>
                <c:pt idx="132">
                  <c:v>-9.3599999999999361E-5</c:v>
                </c:pt>
                <c:pt idx="133">
                  <c:v>-9.3399999999999356E-5</c:v>
                </c:pt>
                <c:pt idx="134">
                  <c:v>-9.3199999999999352E-5</c:v>
                </c:pt>
                <c:pt idx="135">
                  <c:v>-9.2999999999999347E-5</c:v>
                </c:pt>
                <c:pt idx="136">
                  <c:v>-9.2799999999999342E-5</c:v>
                </c:pt>
                <c:pt idx="137">
                  <c:v>-9.2599999999999337E-5</c:v>
                </c:pt>
                <c:pt idx="138">
                  <c:v>-9.2399999999999332E-5</c:v>
                </c:pt>
                <c:pt idx="139">
                  <c:v>-9.2199999999999327E-5</c:v>
                </c:pt>
                <c:pt idx="140">
                  <c:v>-9.1999999999999322E-5</c:v>
                </c:pt>
                <c:pt idx="141">
                  <c:v>-9.1799999999999318E-5</c:v>
                </c:pt>
                <c:pt idx="142">
                  <c:v>-9.1599999999999313E-5</c:v>
                </c:pt>
                <c:pt idx="143">
                  <c:v>-9.1399999999999308E-5</c:v>
                </c:pt>
                <c:pt idx="144">
                  <c:v>-9.1199999999999303E-5</c:v>
                </c:pt>
                <c:pt idx="145">
                  <c:v>-9.0999999999999298E-5</c:v>
                </c:pt>
                <c:pt idx="146">
                  <c:v>-9.0799999999999293E-5</c:v>
                </c:pt>
                <c:pt idx="147">
                  <c:v>-9.0599999999999288E-5</c:v>
                </c:pt>
                <c:pt idx="148">
                  <c:v>-9.0399999999999284E-5</c:v>
                </c:pt>
                <c:pt idx="149">
                  <c:v>-9.0199999999999279E-5</c:v>
                </c:pt>
                <c:pt idx="150">
                  <c:v>-8.9999999999999274E-5</c:v>
                </c:pt>
                <c:pt idx="151">
                  <c:v>-8.9799999999999269E-5</c:v>
                </c:pt>
                <c:pt idx="152">
                  <c:v>-8.9599999999999264E-5</c:v>
                </c:pt>
                <c:pt idx="153">
                  <c:v>-8.9399999999999259E-5</c:v>
                </c:pt>
                <c:pt idx="154">
                  <c:v>-8.9199999999999254E-5</c:v>
                </c:pt>
                <c:pt idx="155">
                  <c:v>-8.899999999999925E-5</c:v>
                </c:pt>
                <c:pt idx="156">
                  <c:v>-8.8799999999999245E-5</c:v>
                </c:pt>
                <c:pt idx="157">
                  <c:v>-8.859999999999924E-5</c:v>
                </c:pt>
                <c:pt idx="158">
                  <c:v>-8.8399999999999235E-5</c:v>
                </c:pt>
                <c:pt idx="159">
                  <c:v>-8.819999999999923E-5</c:v>
                </c:pt>
                <c:pt idx="160">
                  <c:v>-8.7999999999999225E-5</c:v>
                </c:pt>
                <c:pt idx="161">
                  <c:v>-8.779999999999922E-5</c:v>
                </c:pt>
                <c:pt idx="162">
                  <c:v>-8.7599999999999215E-5</c:v>
                </c:pt>
                <c:pt idx="163">
                  <c:v>-8.7399999999999211E-5</c:v>
                </c:pt>
                <c:pt idx="164">
                  <c:v>-8.7199999999999206E-5</c:v>
                </c:pt>
                <c:pt idx="165">
                  <c:v>-8.6999999999999201E-5</c:v>
                </c:pt>
                <c:pt idx="166">
                  <c:v>-8.6799999999999196E-5</c:v>
                </c:pt>
                <c:pt idx="167">
                  <c:v>-8.6599999999999191E-5</c:v>
                </c:pt>
                <c:pt idx="168">
                  <c:v>-8.6399999999999186E-5</c:v>
                </c:pt>
                <c:pt idx="169">
                  <c:v>-8.6199999999999181E-5</c:v>
                </c:pt>
                <c:pt idx="170">
                  <c:v>-8.5999999999999177E-5</c:v>
                </c:pt>
                <c:pt idx="171">
                  <c:v>-8.5799999999999172E-5</c:v>
                </c:pt>
                <c:pt idx="172">
                  <c:v>-8.5599999999999167E-5</c:v>
                </c:pt>
                <c:pt idx="173">
                  <c:v>-8.5399999999999162E-5</c:v>
                </c:pt>
                <c:pt idx="174">
                  <c:v>-8.5199999999999157E-5</c:v>
                </c:pt>
                <c:pt idx="175">
                  <c:v>-8.4999999999999152E-5</c:v>
                </c:pt>
                <c:pt idx="176">
                  <c:v>-8.4799999999999147E-5</c:v>
                </c:pt>
                <c:pt idx="177">
                  <c:v>-8.4599999999999143E-5</c:v>
                </c:pt>
                <c:pt idx="178">
                  <c:v>-8.4399999999999138E-5</c:v>
                </c:pt>
                <c:pt idx="179">
                  <c:v>-8.4199999999999133E-5</c:v>
                </c:pt>
                <c:pt idx="180">
                  <c:v>-8.3999999999999128E-5</c:v>
                </c:pt>
                <c:pt idx="181">
                  <c:v>-8.3799999999999123E-5</c:v>
                </c:pt>
                <c:pt idx="182">
                  <c:v>-8.3599999999999118E-5</c:v>
                </c:pt>
                <c:pt idx="183">
                  <c:v>-8.3399999999999113E-5</c:v>
                </c:pt>
                <c:pt idx="184">
                  <c:v>-8.3199999999999109E-5</c:v>
                </c:pt>
                <c:pt idx="185">
                  <c:v>-8.2999999999999104E-5</c:v>
                </c:pt>
                <c:pt idx="186">
                  <c:v>-8.2799999999999099E-5</c:v>
                </c:pt>
                <c:pt idx="187">
                  <c:v>-8.2599999999999094E-5</c:v>
                </c:pt>
                <c:pt idx="188">
                  <c:v>-8.2399999999999089E-5</c:v>
                </c:pt>
                <c:pt idx="189">
                  <c:v>-8.2199999999999084E-5</c:v>
                </c:pt>
                <c:pt idx="190">
                  <c:v>-8.1999999999999079E-5</c:v>
                </c:pt>
                <c:pt idx="191">
                  <c:v>-8.1799999999999075E-5</c:v>
                </c:pt>
                <c:pt idx="192">
                  <c:v>-8.159999999999907E-5</c:v>
                </c:pt>
                <c:pt idx="193">
                  <c:v>-8.1399999999999065E-5</c:v>
                </c:pt>
                <c:pt idx="194">
                  <c:v>-8.119999999999906E-5</c:v>
                </c:pt>
                <c:pt idx="195">
                  <c:v>-8.0999999999999055E-5</c:v>
                </c:pt>
                <c:pt idx="196">
                  <c:v>-8.079999999999905E-5</c:v>
                </c:pt>
                <c:pt idx="197">
                  <c:v>-8.0599999999999045E-5</c:v>
                </c:pt>
                <c:pt idx="198">
                  <c:v>-8.039999999999904E-5</c:v>
                </c:pt>
                <c:pt idx="199">
                  <c:v>-8.0199999999999036E-5</c:v>
                </c:pt>
                <c:pt idx="200">
                  <c:v>-7.9999999999999031E-5</c:v>
                </c:pt>
                <c:pt idx="201">
                  <c:v>-7.9799999999999026E-5</c:v>
                </c:pt>
                <c:pt idx="202">
                  <c:v>-7.9599999999999021E-5</c:v>
                </c:pt>
                <c:pt idx="203">
                  <c:v>-7.9399999999999016E-5</c:v>
                </c:pt>
                <c:pt idx="204">
                  <c:v>-7.9199999999999011E-5</c:v>
                </c:pt>
                <c:pt idx="205">
                  <c:v>-7.8999999999999006E-5</c:v>
                </c:pt>
                <c:pt idx="206">
                  <c:v>-7.8799999999999002E-5</c:v>
                </c:pt>
                <c:pt idx="207">
                  <c:v>-7.8599999999998997E-5</c:v>
                </c:pt>
                <c:pt idx="208">
                  <c:v>-7.8399999999998992E-5</c:v>
                </c:pt>
                <c:pt idx="209">
                  <c:v>-7.8199999999998987E-5</c:v>
                </c:pt>
                <c:pt idx="210">
                  <c:v>-7.7999999999998982E-5</c:v>
                </c:pt>
                <c:pt idx="211">
                  <c:v>-7.7799999999998977E-5</c:v>
                </c:pt>
                <c:pt idx="212">
                  <c:v>-7.7599999999998972E-5</c:v>
                </c:pt>
                <c:pt idx="213">
                  <c:v>-7.7399999999998968E-5</c:v>
                </c:pt>
                <c:pt idx="214">
                  <c:v>-7.7199999999998963E-5</c:v>
                </c:pt>
                <c:pt idx="215">
                  <c:v>-7.6999999999998958E-5</c:v>
                </c:pt>
                <c:pt idx="216">
                  <c:v>-7.6799999999998953E-5</c:v>
                </c:pt>
                <c:pt idx="217">
                  <c:v>-7.6599999999998948E-5</c:v>
                </c:pt>
                <c:pt idx="218">
                  <c:v>-7.6399999999998943E-5</c:v>
                </c:pt>
                <c:pt idx="219">
                  <c:v>-7.6199999999998938E-5</c:v>
                </c:pt>
                <c:pt idx="220">
                  <c:v>-7.5999999999998934E-5</c:v>
                </c:pt>
                <c:pt idx="221">
                  <c:v>-7.5799999999998929E-5</c:v>
                </c:pt>
                <c:pt idx="222">
                  <c:v>-7.5599999999998924E-5</c:v>
                </c:pt>
                <c:pt idx="223">
                  <c:v>-7.5399999999998919E-5</c:v>
                </c:pt>
                <c:pt idx="224">
                  <c:v>-7.5199999999998914E-5</c:v>
                </c:pt>
                <c:pt idx="225">
                  <c:v>-7.4999999999998909E-5</c:v>
                </c:pt>
                <c:pt idx="226">
                  <c:v>-7.4799999999998904E-5</c:v>
                </c:pt>
                <c:pt idx="227">
                  <c:v>-7.45999999999989E-5</c:v>
                </c:pt>
                <c:pt idx="228">
                  <c:v>-7.4399999999998895E-5</c:v>
                </c:pt>
                <c:pt idx="229">
                  <c:v>-7.419999999999889E-5</c:v>
                </c:pt>
                <c:pt idx="230">
                  <c:v>-7.3999999999998885E-5</c:v>
                </c:pt>
                <c:pt idx="231">
                  <c:v>-7.379999999999888E-5</c:v>
                </c:pt>
                <c:pt idx="232">
                  <c:v>-7.3599999999998875E-5</c:v>
                </c:pt>
                <c:pt idx="233">
                  <c:v>-7.339999999999887E-5</c:v>
                </c:pt>
                <c:pt idx="234">
                  <c:v>-7.3199999999998865E-5</c:v>
                </c:pt>
                <c:pt idx="235">
                  <c:v>-7.2999999999998861E-5</c:v>
                </c:pt>
                <c:pt idx="236">
                  <c:v>-7.2799999999998856E-5</c:v>
                </c:pt>
                <c:pt idx="237">
                  <c:v>-7.2599999999998851E-5</c:v>
                </c:pt>
                <c:pt idx="238">
                  <c:v>-7.2399999999998846E-5</c:v>
                </c:pt>
                <c:pt idx="239">
                  <c:v>-7.2199999999998841E-5</c:v>
                </c:pt>
                <c:pt idx="240">
                  <c:v>-7.1999999999998836E-5</c:v>
                </c:pt>
                <c:pt idx="241">
                  <c:v>-7.1799999999998831E-5</c:v>
                </c:pt>
                <c:pt idx="242">
                  <c:v>-7.1599999999998827E-5</c:v>
                </c:pt>
                <c:pt idx="243">
                  <c:v>-7.1399999999998822E-5</c:v>
                </c:pt>
                <c:pt idx="244">
                  <c:v>-7.1199999999998817E-5</c:v>
                </c:pt>
                <c:pt idx="245">
                  <c:v>-7.0999999999998812E-5</c:v>
                </c:pt>
                <c:pt idx="246">
                  <c:v>-7.0799999999998807E-5</c:v>
                </c:pt>
                <c:pt idx="247">
                  <c:v>-7.0599999999998802E-5</c:v>
                </c:pt>
                <c:pt idx="248">
                  <c:v>-7.0399999999998797E-5</c:v>
                </c:pt>
                <c:pt idx="249">
                  <c:v>-7.0199999999998793E-5</c:v>
                </c:pt>
                <c:pt idx="250">
                  <c:v>-6.9999999999998788E-5</c:v>
                </c:pt>
                <c:pt idx="251">
                  <c:v>-6.9799999999998783E-5</c:v>
                </c:pt>
                <c:pt idx="252">
                  <c:v>-6.9599999999998778E-5</c:v>
                </c:pt>
                <c:pt idx="253">
                  <c:v>-6.9399999999998773E-5</c:v>
                </c:pt>
                <c:pt idx="254">
                  <c:v>-6.9199999999998768E-5</c:v>
                </c:pt>
                <c:pt idx="255">
                  <c:v>-6.8999999999998763E-5</c:v>
                </c:pt>
                <c:pt idx="256">
                  <c:v>-6.8799999999998759E-5</c:v>
                </c:pt>
                <c:pt idx="257">
                  <c:v>-6.8599999999998754E-5</c:v>
                </c:pt>
                <c:pt idx="258">
                  <c:v>-6.8399999999998749E-5</c:v>
                </c:pt>
                <c:pt idx="259">
                  <c:v>-6.8199999999998744E-5</c:v>
                </c:pt>
                <c:pt idx="260">
                  <c:v>-6.7999999999998739E-5</c:v>
                </c:pt>
                <c:pt idx="261">
                  <c:v>-6.7799999999998734E-5</c:v>
                </c:pt>
                <c:pt idx="262">
                  <c:v>-6.7599999999998729E-5</c:v>
                </c:pt>
                <c:pt idx="263">
                  <c:v>-6.7399999999998724E-5</c:v>
                </c:pt>
                <c:pt idx="264">
                  <c:v>-6.719999999999872E-5</c:v>
                </c:pt>
                <c:pt idx="265">
                  <c:v>-6.6999999999998715E-5</c:v>
                </c:pt>
                <c:pt idx="266">
                  <c:v>-6.679999999999871E-5</c:v>
                </c:pt>
                <c:pt idx="267">
                  <c:v>-6.6599999999998705E-5</c:v>
                </c:pt>
                <c:pt idx="268">
                  <c:v>-6.63999999999987E-5</c:v>
                </c:pt>
                <c:pt idx="269">
                  <c:v>-6.6199999999998695E-5</c:v>
                </c:pt>
                <c:pt idx="270">
                  <c:v>-6.599999999999869E-5</c:v>
                </c:pt>
                <c:pt idx="271">
                  <c:v>-6.5799999999998686E-5</c:v>
                </c:pt>
                <c:pt idx="272">
                  <c:v>-6.5599999999998681E-5</c:v>
                </c:pt>
                <c:pt idx="273">
                  <c:v>-6.5399999999998676E-5</c:v>
                </c:pt>
                <c:pt idx="274">
                  <c:v>-6.5199999999998671E-5</c:v>
                </c:pt>
                <c:pt idx="275">
                  <c:v>-6.4999999999998666E-5</c:v>
                </c:pt>
                <c:pt idx="276">
                  <c:v>-6.4799999999998661E-5</c:v>
                </c:pt>
                <c:pt idx="277">
                  <c:v>-6.4599999999998656E-5</c:v>
                </c:pt>
                <c:pt idx="278">
                  <c:v>-6.4399999999998652E-5</c:v>
                </c:pt>
                <c:pt idx="279">
                  <c:v>-6.4199999999998647E-5</c:v>
                </c:pt>
                <c:pt idx="280">
                  <c:v>-6.3999999999998642E-5</c:v>
                </c:pt>
                <c:pt idx="281">
                  <c:v>-6.3799999999998637E-5</c:v>
                </c:pt>
                <c:pt idx="282">
                  <c:v>-6.3599999999998632E-5</c:v>
                </c:pt>
                <c:pt idx="283">
                  <c:v>-6.3399999999998627E-5</c:v>
                </c:pt>
                <c:pt idx="284">
                  <c:v>-6.3199999999998622E-5</c:v>
                </c:pt>
                <c:pt idx="285">
                  <c:v>-6.2999999999998618E-5</c:v>
                </c:pt>
                <c:pt idx="286">
                  <c:v>-6.2799999999998613E-5</c:v>
                </c:pt>
                <c:pt idx="287">
                  <c:v>-6.2599999999998608E-5</c:v>
                </c:pt>
                <c:pt idx="288">
                  <c:v>-6.2399999999998603E-5</c:v>
                </c:pt>
                <c:pt idx="289">
                  <c:v>-6.2199999999998598E-5</c:v>
                </c:pt>
                <c:pt idx="290">
                  <c:v>-6.1999999999998593E-5</c:v>
                </c:pt>
                <c:pt idx="291">
                  <c:v>-6.1799999999998588E-5</c:v>
                </c:pt>
                <c:pt idx="292">
                  <c:v>-6.1599999999998584E-5</c:v>
                </c:pt>
                <c:pt idx="293">
                  <c:v>-6.1399999999998579E-5</c:v>
                </c:pt>
                <c:pt idx="294">
                  <c:v>-6.1199999999998574E-5</c:v>
                </c:pt>
                <c:pt idx="295">
                  <c:v>-6.0999999999998576E-5</c:v>
                </c:pt>
                <c:pt idx="296">
                  <c:v>-6.0799999999998578E-5</c:v>
                </c:pt>
                <c:pt idx="297">
                  <c:v>-6.059999999999858E-5</c:v>
                </c:pt>
                <c:pt idx="298">
                  <c:v>-6.0399999999998581E-5</c:v>
                </c:pt>
                <c:pt idx="299">
                  <c:v>-6.0199999999998583E-5</c:v>
                </c:pt>
                <c:pt idx="300">
                  <c:v>-5.9999999999998585E-5</c:v>
                </c:pt>
                <c:pt idx="301">
                  <c:v>-5.9799999999998587E-5</c:v>
                </c:pt>
                <c:pt idx="302">
                  <c:v>-5.9599999999998589E-5</c:v>
                </c:pt>
                <c:pt idx="303">
                  <c:v>-5.9399999999998591E-5</c:v>
                </c:pt>
                <c:pt idx="304">
                  <c:v>-5.9199999999998593E-5</c:v>
                </c:pt>
                <c:pt idx="305">
                  <c:v>-5.8999999999998595E-5</c:v>
                </c:pt>
                <c:pt idx="306">
                  <c:v>-5.8799999999998597E-5</c:v>
                </c:pt>
                <c:pt idx="307">
                  <c:v>-5.8599999999998599E-5</c:v>
                </c:pt>
                <c:pt idx="308">
                  <c:v>-5.8399999999998601E-5</c:v>
                </c:pt>
                <c:pt idx="309">
                  <c:v>-5.8199999999998603E-5</c:v>
                </c:pt>
                <c:pt idx="310">
                  <c:v>-5.7999999999998604E-5</c:v>
                </c:pt>
                <c:pt idx="311">
                  <c:v>-5.7799999999998606E-5</c:v>
                </c:pt>
                <c:pt idx="312">
                  <c:v>-5.7599999999998608E-5</c:v>
                </c:pt>
                <c:pt idx="313">
                  <c:v>-5.739999999999861E-5</c:v>
                </c:pt>
                <c:pt idx="314">
                  <c:v>-5.7199999999998612E-5</c:v>
                </c:pt>
                <c:pt idx="315">
                  <c:v>-5.6999999999998614E-5</c:v>
                </c:pt>
                <c:pt idx="316">
                  <c:v>-5.6799999999998616E-5</c:v>
                </c:pt>
                <c:pt idx="317">
                  <c:v>-5.6599999999998618E-5</c:v>
                </c:pt>
                <c:pt idx="318">
                  <c:v>-5.639999999999862E-5</c:v>
                </c:pt>
                <c:pt idx="319">
                  <c:v>-5.6199999999998622E-5</c:v>
                </c:pt>
                <c:pt idx="320">
                  <c:v>-5.5999999999998624E-5</c:v>
                </c:pt>
                <c:pt idx="321">
                  <c:v>-5.5799999999998625E-5</c:v>
                </c:pt>
                <c:pt idx="322">
                  <c:v>-5.5599999999998627E-5</c:v>
                </c:pt>
                <c:pt idx="323">
                  <c:v>-5.5399999999998629E-5</c:v>
                </c:pt>
                <c:pt idx="324">
                  <c:v>-5.5199999999998631E-5</c:v>
                </c:pt>
                <c:pt idx="325">
                  <c:v>-5.4999999999998633E-5</c:v>
                </c:pt>
                <c:pt idx="326">
                  <c:v>-5.4799999999998635E-5</c:v>
                </c:pt>
                <c:pt idx="327">
                  <c:v>-5.4599999999998637E-5</c:v>
                </c:pt>
                <c:pt idx="328">
                  <c:v>-5.4399999999998639E-5</c:v>
                </c:pt>
                <c:pt idx="329">
                  <c:v>-5.4199999999998641E-5</c:v>
                </c:pt>
                <c:pt idx="330">
                  <c:v>-5.3999999999998643E-5</c:v>
                </c:pt>
                <c:pt idx="331">
                  <c:v>-5.3799999999998645E-5</c:v>
                </c:pt>
                <c:pt idx="332">
                  <c:v>-5.3599999999998647E-5</c:v>
                </c:pt>
                <c:pt idx="333">
                  <c:v>-5.3399999999998648E-5</c:v>
                </c:pt>
                <c:pt idx="334">
                  <c:v>-5.319999999999865E-5</c:v>
                </c:pt>
                <c:pt idx="335">
                  <c:v>-5.2999999999998652E-5</c:v>
                </c:pt>
                <c:pt idx="336">
                  <c:v>-5.2799999999998654E-5</c:v>
                </c:pt>
                <c:pt idx="337">
                  <c:v>-5.2599999999998656E-5</c:v>
                </c:pt>
                <c:pt idx="338">
                  <c:v>-5.2399999999998658E-5</c:v>
                </c:pt>
                <c:pt idx="339">
                  <c:v>-5.219999999999866E-5</c:v>
                </c:pt>
                <c:pt idx="340">
                  <c:v>-5.1999999999998662E-5</c:v>
                </c:pt>
                <c:pt idx="341">
                  <c:v>-5.1799999999998664E-5</c:v>
                </c:pt>
                <c:pt idx="342">
                  <c:v>-5.1599999999998666E-5</c:v>
                </c:pt>
                <c:pt idx="343">
                  <c:v>-5.1399999999998668E-5</c:v>
                </c:pt>
                <c:pt idx="344">
                  <c:v>-5.119999999999867E-5</c:v>
                </c:pt>
                <c:pt idx="345">
                  <c:v>-5.0999999999998671E-5</c:v>
                </c:pt>
                <c:pt idx="346">
                  <c:v>-5.0799999999998673E-5</c:v>
                </c:pt>
                <c:pt idx="347">
                  <c:v>-5.0599999999998675E-5</c:v>
                </c:pt>
                <c:pt idx="348">
                  <c:v>-5.0399999999998677E-5</c:v>
                </c:pt>
                <c:pt idx="349">
                  <c:v>-5.0199999999998679E-5</c:v>
                </c:pt>
                <c:pt idx="350">
                  <c:v>-4.9999999999998681E-5</c:v>
                </c:pt>
                <c:pt idx="351">
                  <c:v>-4.9799999999998683E-5</c:v>
                </c:pt>
                <c:pt idx="352">
                  <c:v>-4.9599999999998685E-5</c:v>
                </c:pt>
                <c:pt idx="353">
                  <c:v>-4.9399999999998687E-5</c:v>
                </c:pt>
                <c:pt idx="354">
                  <c:v>-4.9199999999998689E-5</c:v>
                </c:pt>
                <c:pt idx="355">
                  <c:v>-4.8999999999998691E-5</c:v>
                </c:pt>
                <c:pt idx="356">
                  <c:v>-4.8799999999998693E-5</c:v>
                </c:pt>
                <c:pt idx="357">
                  <c:v>-4.8599999999998694E-5</c:v>
                </c:pt>
                <c:pt idx="358">
                  <c:v>-4.8399999999998696E-5</c:v>
                </c:pt>
                <c:pt idx="359">
                  <c:v>-4.8199999999998698E-5</c:v>
                </c:pt>
                <c:pt idx="360">
                  <c:v>-4.79999999999987E-5</c:v>
                </c:pt>
                <c:pt idx="361">
                  <c:v>-4.7799999999998702E-5</c:v>
                </c:pt>
                <c:pt idx="362">
                  <c:v>-4.7599999999998704E-5</c:v>
                </c:pt>
                <c:pt idx="363">
                  <c:v>-4.7399999999998706E-5</c:v>
                </c:pt>
                <c:pt idx="364">
                  <c:v>-4.7199999999998708E-5</c:v>
                </c:pt>
                <c:pt idx="365">
                  <c:v>-4.699999999999871E-5</c:v>
                </c:pt>
                <c:pt idx="366">
                  <c:v>-4.6799999999998712E-5</c:v>
                </c:pt>
                <c:pt idx="367">
                  <c:v>-4.6599999999998714E-5</c:v>
                </c:pt>
                <c:pt idx="368">
                  <c:v>-4.6399999999998715E-5</c:v>
                </c:pt>
                <c:pt idx="369">
                  <c:v>-4.6199999999998717E-5</c:v>
                </c:pt>
                <c:pt idx="370">
                  <c:v>-4.5999999999998719E-5</c:v>
                </c:pt>
                <c:pt idx="371">
                  <c:v>-4.5799999999998721E-5</c:v>
                </c:pt>
                <c:pt idx="372">
                  <c:v>-4.5599999999998723E-5</c:v>
                </c:pt>
                <c:pt idx="373">
                  <c:v>-4.5399999999998725E-5</c:v>
                </c:pt>
                <c:pt idx="374">
                  <c:v>-4.5199999999998727E-5</c:v>
                </c:pt>
                <c:pt idx="375">
                  <c:v>-4.4999999999998729E-5</c:v>
                </c:pt>
                <c:pt idx="376">
                  <c:v>-4.4799999999998731E-5</c:v>
                </c:pt>
                <c:pt idx="377">
                  <c:v>-4.4599999999998733E-5</c:v>
                </c:pt>
                <c:pt idx="378">
                  <c:v>-4.4399999999998735E-5</c:v>
                </c:pt>
                <c:pt idx="379">
                  <c:v>-4.4199999999998737E-5</c:v>
                </c:pt>
                <c:pt idx="380">
                  <c:v>-4.3999999999998738E-5</c:v>
                </c:pt>
                <c:pt idx="381">
                  <c:v>-4.379999999999874E-5</c:v>
                </c:pt>
                <c:pt idx="382">
                  <c:v>-4.3599999999998742E-5</c:v>
                </c:pt>
                <c:pt idx="383">
                  <c:v>-4.3399999999998744E-5</c:v>
                </c:pt>
                <c:pt idx="384">
                  <c:v>-4.3199999999998746E-5</c:v>
                </c:pt>
                <c:pt idx="385">
                  <c:v>-4.2999999999998748E-5</c:v>
                </c:pt>
                <c:pt idx="386">
                  <c:v>-4.279999999999875E-5</c:v>
                </c:pt>
                <c:pt idx="387">
                  <c:v>-4.2599999999998752E-5</c:v>
                </c:pt>
                <c:pt idx="388">
                  <c:v>-4.2399999999998754E-5</c:v>
                </c:pt>
                <c:pt idx="389">
                  <c:v>-4.2199999999998756E-5</c:v>
                </c:pt>
                <c:pt idx="390">
                  <c:v>-4.1999999999998758E-5</c:v>
                </c:pt>
                <c:pt idx="391">
                  <c:v>-4.179999999999876E-5</c:v>
                </c:pt>
                <c:pt idx="392">
                  <c:v>-4.1599999999998761E-5</c:v>
                </c:pt>
                <c:pt idx="393">
                  <c:v>-4.1399999999998763E-5</c:v>
                </c:pt>
                <c:pt idx="394">
                  <c:v>-4.1199999999998765E-5</c:v>
                </c:pt>
                <c:pt idx="395">
                  <c:v>-4.0999999999998767E-5</c:v>
                </c:pt>
                <c:pt idx="396">
                  <c:v>-4.0799999999998769E-5</c:v>
                </c:pt>
                <c:pt idx="397">
                  <c:v>-4.0599999999998771E-5</c:v>
                </c:pt>
                <c:pt idx="398">
                  <c:v>-4.0399999999998773E-5</c:v>
                </c:pt>
                <c:pt idx="399">
                  <c:v>-4.0199999999998775E-5</c:v>
                </c:pt>
                <c:pt idx="400">
                  <c:v>-3.9999999999998777E-5</c:v>
                </c:pt>
                <c:pt idx="401">
                  <c:v>-3.9799999999998779E-5</c:v>
                </c:pt>
                <c:pt idx="402">
                  <c:v>-3.9599999999998781E-5</c:v>
                </c:pt>
                <c:pt idx="403">
                  <c:v>-3.9399999999998783E-5</c:v>
                </c:pt>
                <c:pt idx="404">
                  <c:v>-3.9199999999998784E-5</c:v>
                </c:pt>
                <c:pt idx="405">
                  <c:v>-3.8999999999998786E-5</c:v>
                </c:pt>
                <c:pt idx="406">
                  <c:v>-3.8799999999998788E-5</c:v>
                </c:pt>
                <c:pt idx="407">
                  <c:v>-3.859999999999879E-5</c:v>
                </c:pt>
                <c:pt idx="408">
                  <c:v>-3.8399999999998792E-5</c:v>
                </c:pt>
                <c:pt idx="409">
                  <c:v>-3.8199999999998794E-5</c:v>
                </c:pt>
                <c:pt idx="410">
                  <c:v>-3.7999999999998796E-5</c:v>
                </c:pt>
                <c:pt idx="411">
                  <c:v>-3.7799999999998798E-5</c:v>
                </c:pt>
                <c:pt idx="412">
                  <c:v>-3.75999999999988E-5</c:v>
                </c:pt>
                <c:pt idx="413">
                  <c:v>-3.7399999999998802E-5</c:v>
                </c:pt>
                <c:pt idx="414">
                  <c:v>-3.7199999999998804E-5</c:v>
                </c:pt>
                <c:pt idx="415">
                  <c:v>-3.6999999999998805E-5</c:v>
                </c:pt>
                <c:pt idx="416">
                  <c:v>-3.6799999999998807E-5</c:v>
                </c:pt>
                <c:pt idx="417">
                  <c:v>-3.6599999999998809E-5</c:v>
                </c:pt>
                <c:pt idx="418">
                  <c:v>-3.6399999999998811E-5</c:v>
                </c:pt>
                <c:pt idx="419">
                  <c:v>-3.6199999999998813E-5</c:v>
                </c:pt>
                <c:pt idx="420">
                  <c:v>-3.5999999999998815E-5</c:v>
                </c:pt>
                <c:pt idx="421">
                  <c:v>-3.5799999999998817E-5</c:v>
                </c:pt>
                <c:pt idx="422">
                  <c:v>-3.5599999999998819E-5</c:v>
                </c:pt>
                <c:pt idx="423">
                  <c:v>-3.5399999999998821E-5</c:v>
                </c:pt>
                <c:pt idx="424">
                  <c:v>-3.5199999999998823E-5</c:v>
                </c:pt>
                <c:pt idx="425">
                  <c:v>-3.4999999999998825E-5</c:v>
                </c:pt>
                <c:pt idx="426">
                  <c:v>-3.4799999999998827E-5</c:v>
                </c:pt>
                <c:pt idx="427">
                  <c:v>-3.4599999999998828E-5</c:v>
                </c:pt>
                <c:pt idx="428">
                  <c:v>-3.439999999999883E-5</c:v>
                </c:pt>
                <c:pt idx="429">
                  <c:v>-3.4199999999998832E-5</c:v>
                </c:pt>
                <c:pt idx="430">
                  <c:v>-3.3999999999998834E-5</c:v>
                </c:pt>
                <c:pt idx="431">
                  <c:v>-3.3799999999998836E-5</c:v>
                </c:pt>
                <c:pt idx="432">
                  <c:v>-3.3599999999998838E-5</c:v>
                </c:pt>
                <c:pt idx="433">
                  <c:v>-3.339999999999884E-5</c:v>
                </c:pt>
                <c:pt idx="434">
                  <c:v>-3.3199999999998842E-5</c:v>
                </c:pt>
                <c:pt idx="435">
                  <c:v>-3.2999999999998844E-5</c:v>
                </c:pt>
                <c:pt idx="436">
                  <c:v>-3.2799999999998846E-5</c:v>
                </c:pt>
                <c:pt idx="437">
                  <c:v>-3.2599999999998848E-5</c:v>
                </c:pt>
                <c:pt idx="438">
                  <c:v>-3.239999999999885E-5</c:v>
                </c:pt>
                <c:pt idx="439">
                  <c:v>-3.2199999999998851E-5</c:v>
                </c:pt>
                <c:pt idx="440">
                  <c:v>-3.1999999999998853E-5</c:v>
                </c:pt>
                <c:pt idx="441">
                  <c:v>-3.1799999999998855E-5</c:v>
                </c:pt>
                <c:pt idx="442">
                  <c:v>-3.1599999999998857E-5</c:v>
                </c:pt>
                <c:pt idx="443">
                  <c:v>-3.1399999999998859E-5</c:v>
                </c:pt>
                <c:pt idx="444">
                  <c:v>-3.1199999999998861E-5</c:v>
                </c:pt>
                <c:pt idx="445">
                  <c:v>-3.0999999999998863E-5</c:v>
                </c:pt>
                <c:pt idx="446">
                  <c:v>-3.0799999999998865E-5</c:v>
                </c:pt>
                <c:pt idx="447">
                  <c:v>-3.0599999999998867E-5</c:v>
                </c:pt>
                <c:pt idx="448">
                  <c:v>-3.0399999999998865E-5</c:v>
                </c:pt>
                <c:pt idx="449">
                  <c:v>-3.0199999999998864E-5</c:v>
                </c:pt>
                <c:pt idx="450">
                  <c:v>-2.9999999999998862E-5</c:v>
                </c:pt>
                <c:pt idx="451">
                  <c:v>-2.9799999999998861E-5</c:v>
                </c:pt>
                <c:pt idx="452">
                  <c:v>-2.9599999999998859E-5</c:v>
                </c:pt>
                <c:pt idx="453">
                  <c:v>-2.9399999999998858E-5</c:v>
                </c:pt>
                <c:pt idx="454">
                  <c:v>-2.9199999999998856E-5</c:v>
                </c:pt>
                <c:pt idx="455">
                  <c:v>-2.8999999999998855E-5</c:v>
                </c:pt>
                <c:pt idx="456">
                  <c:v>-2.8799999999998854E-5</c:v>
                </c:pt>
                <c:pt idx="457">
                  <c:v>-2.8599999999998852E-5</c:v>
                </c:pt>
                <c:pt idx="458">
                  <c:v>-2.8399999999998851E-5</c:v>
                </c:pt>
                <c:pt idx="459">
                  <c:v>-2.8199999999998849E-5</c:v>
                </c:pt>
                <c:pt idx="460">
                  <c:v>-2.7999999999998848E-5</c:v>
                </c:pt>
                <c:pt idx="461">
                  <c:v>-2.7799999999998846E-5</c:v>
                </c:pt>
                <c:pt idx="462">
                  <c:v>-2.7599999999998845E-5</c:v>
                </c:pt>
                <c:pt idx="463">
                  <c:v>-2.7399999999998843E-5</c:v>
                </c:pt>
                <c:pt idx="464">
                  <c:v>-2.7199999999998842E-5</c:v>
                </c:pt>
                <c:pt idx="465">
                  <c:v>-2.699999999999884E-5</c:v>
                </c:pt>
                <c:pt idx="466">
                  <c:v>-2.6799999999998839E-5</c:v>
                </c:pt>
                <c:pt idx="467">
                  <c:v>-2.6599999999998837E-5</c:v>
                </c:pt>
                <c:pt idx="468">
                  <c:v>-2.6399999999998836E-5</c:v>
                </c:pt>
                <c:pt idx="469">
                  <c:v>-2.6199999999998834E-5</c:v>
                </c:pt>
                <c:pt idx="470">
                  <c:v>-2.5999999999998833E-5</c:v>
                </c:pt>
                <c:pt idx="471">
                  <c:v>-2.5799999999998831E-5</c:v>
                </c:pt>
                <c:pt idx="472">
                  <c:v>-2.559999999999883E-5</c:v>
                </c:pt>
                <c:pt idx="473">
                  <c:v>-2.5399999999998828E-5</c:v>
                </c:pt>
                <c:pt idx="474">
                  <c:v>-2.5199999999998827E-5</c:v>
                </c:pt>
                <c:pt idx="475">
                  <c:v>-2.4999999999998826E-5</c:v>
                </c:pt>
                <c:pt idx="476">
                  <c:v>-2.4799999999998824E-5</c:v>
                </c:pt>
                <c:pt idx="477">
                  <c:v>-2.4599999999998823E-5</c:v>
                </c:pt>
                <c:pt idx="478">
                  <c:v>-2.4399999999998821E-5</c:v>
                </c:pt>
                <c:pt idx="479">
                  <c:v>-2.419999999999882E-5</c:v>
                </c:pt>
                <c:pt idx="480">
                  <c:v>-2.3999999999998818E-5</c:v>
                </c:pt>
                <c:pt idx="481">
                  <c:v>-2.3799999999998817E-5</c:v>
                </c:pt>
                <c:pt idx="482">
                  <c:v>-2.3599999999998815E-5</c:v>
                </c:pt>
                <c:pt idx="483">
                  <c:v>-2.3399999999998814E-5</c:v>
                </c:pt>
                <c:pt idx="484">
                  <c:v>-2.3199999999998812E-5</c:v>
                </c:pt>
                <c:pt idx="485">
                  <c:v>-2.2999999999998811E-5</c:v>
                </c:pt>
                <c:pt idx="486">
                  <c:v>-2.2799999999998809E-5</c:v>
                </c:pt>
                <c:pt idx="487">
                  <c:v>-2.2599999999998808E-5</c:v>
                </c:pt>
                <c:pt idx="488">
                  <c:v>-2.2399999999998806E-5</c:v>
                </c:pt>
                <c:pt idx="489">
                  <c:v>-2.2199999999998805E-5</c:v>
                </c:pt>
                <c:pt idx="490">
                  <c:v>-2.1999999999998803E-5</c:v>
                </c:pt>
                <c:pt idx="491">
                  <c:v>-2.1799999999998802E-5</c:v>
                </c:pt>
                <c:pt idx="492">
                  <c:v>-2.15999999999988E-5</c:v>
                </c:pt>
                <c:pt idx="493">
                  <c:v>-2.1399999999998799E-5</c:v>
                </c:pt>
                <c:pt idx="494">
                  <c:v>-2.1199999999998798E-5</c:v>
                </c:pt>
                <c:pt idx="495">
                  <c:v>-2.0999999999998796E-5</c:v>
                </c:pt>
                <c:pt idx="496">
                  <c:v>-2.0799999999998795E-5</c:v>
                </c:pt>
                <c:pt idx="497">
                  <c:v>-2.0599999999998793E-5</c:v>
                </c:pt>
                <c:pt idx="498">
                  <c:v>-2.0399999999998792E-5</c:v>
                </c:pt>
                <c:pt idx="499">
                  <c:v>-2.019999999999879E-5</c:v>
                </c:pt>
                <c:pt idx="500">
                  <c:v>-1.9999999999998789E-5</c:v>
                </c:pt>
                <c:pt idx="501">
                  <c:v>-1.9799999999998787E-5</c:v>
                </c:pt>
                <c:pt idx="502">
                  <c:v>-1.9599999999998786E-5</c:v>
                </c:pt>
                <c:pt idx="503">
                  <c:v>-1.9399999999998784E-5</c:v>
                </c:pt>
                <c:pt idx="504">
                  <c:v>-1.9199999999998783E-5</c:v>
                </c:pt>
                <c:pt idx="505">
                  <c:v>-1.8999999999998781E-5</c:v>
                </c:pt>
                <c:pt idx="506">
                  <c:v>-1.879999999999878E-5</c:v>
                </c:pt>
                <c:pt idx="507">
                  <c:v>-1.8599999999998778E-5</c:v>
                </c:pt>
                <c:pt idx="508">
                  <c:v>-1.8399999999998777E-5</c:v>
                </c:pt>
                <c:pt idx="509">
                  <c:v>-1.8199999999998775E-5</c:v>
                </c:pt>
                <c:pt idx="510">
                  <c:v>-1.7999999999998774E-5</c:v>
                </c:pt>
                <c:pt idx="511">
                  <c:v>-1.7799999999998772E-5</c:v>
                </c:pt>
                <c:pt idx="512">
                  <c:v>-1.7599999999998771E-5</c:v>
                </c:pt>
                <c:pt idx="513">
                  <c:v>-1.739999999999877E-5</c:v>
                </c:pt>
                <c:pt idx="514">
                  <c:v>-1.7199999999998768E-5</c:v>
                </c:pt>
                <c:pt idx="515">
                  <c:v>-1.6999999999998767E-5</c:v>
                </c:pt>
                <c:pt idx="516">
                  <c:v>-1.6799999999998765E-5</c:v>
                </c:pt>
                <c:pt idx="517">
                  <c:v>-1.6599999999998764E-5</c:v>
                </c:pt>
                <c:pt idx="518">
                  <c:v>-1.6399999999998762E-5</c:v>
                </c:pt>
                <c:pt idx="519">
                  <c:v>-1.6199999999998761E-5</c:v>
                </c:pt>
                <c:pt idx="520">
                  <c:v>-1.5999999999998759E-5</c:v>
                </c:pt>
                <c:pt idx="521">
                  <c:v>-1.5799999999998758E-5</c:v>
                </c:pt>
                <c:pt idx="522">
                  <c:v>-1.5599999999998756E-5</c:v>
                </c:pt>
                <c:pt idx="523">
                  <c:v>-1.5399999999998755E-5</c:v>
                </c:pt>
                <c:pt idx="524">
                  <c:v>-1.5199999999998755E-5</c:v>
                </c:pt>
                <c:pt idx="525">
                  <c:v>-1.4999999999998755E-5</c:v>
                </c:pt>
                <c:pt idx="526">
                  <c:v>-1.4799999999998755E-5</c:v>
                </c:pt>
                <c:pt idx="527">
                  <c:v>-1.4599999999998756E-5</c:v>
                </c:pt>
                <c:pt idx="528">
                  <c:v>-1.4399999999998756E-5</c:v>
                </c:pt>
                <c:pt idx="529">
                  <c:v>-1.4199999999998756E-5</c:v>
                </c:pt>
                <c:pt idx="530">
                  <c:v>-1.3999999999998756E-5</c:v>
                </c:pt>
                <c:pt idx="531">
                  <c:v>-1.3799999999998757E-5</c:v>
                </c:pt>
                <c:pt idx="532">
                  <c:v>-1.3599999999998757E-5</c:v>
                </c:pt>
                <c:pt idx="533">
                  <c:v>-1.3399999999998757E-5</c:v>
                </c:pt>
                <c:pt idx="534">
                  <c:v>-1.3199999999998757E-5</c:v>
                </c:pt>
                <c:pt idx="535">
                  <c:v>-1.2999999999998757E-5</c:v>
                </c:pt>
                <c:pt idx="536">
                  <c:v>-1.2799999999998758E-5</c:v>
                </c:pt>
                <c:pt idx="537">
                  <c:v>-1.2599999999998758E-5</c:v>
                </c:pt>
                <c:pt idx="538">
                  <c:v>-1.2399999999998758E-5</c:v>
                </c:pt>
                <c:pt idx="539">
                  <c:v>-1.2199999999998758E-5</c:v>
                </c:pt>
                <c:pt idx="540">
                  <c:v>-1.1999999999998759E-5</c:v>
                </c:pt>
                <c:pt idx="541">
                  <c:v>-1.1799999999998759E-5</c:v>
                </c:pt>
                <c:pt idx="542">
                  <c:v>-1.1599999999998759E-5</c:v>
                </c:pt>
                <c:pt idx="543">
                  <c:v>-1.1399999999998759E-5</c:v>
                </c:pt>
                <c:pt idx="544">
                  <c:v>-1.1199999999998759E-5</c:v>
                </c:pt>
                <c:pt idx="545">
                  <c:v>-1.099999999999876E-5</c:v>
                </c:pt>
                <c:pt idx="546">
                  <c:v>-1.079999999999876E-5</c:v>
                </c:pt>
                <c:pt idx="547">
                  <c:v>-1.059999999999876E-5</c:v>
                </c:pt>
                <c:pt idx="548">
                  <c:v>-1.039999999999876E-5</c:v>
                </c:pt>
                <c:pt idx="549">
                  <c:v>-1.0199999999998761E-5</c:v>
                </c:pt>
                <c:pt idx="550">
                  <c:v>-9.9999999999987608E-6</c:v>
                </c:pt>
                <c:pt idx="551">
                  <c:v>-9.799999999998761E-6</c:v>
                </c:pt>
                <c:pt idx="552">
                  <c:v>-9.5999999999987612E-6</c:v>
                </c:pt>
                <c:pt idx="553">
                  <c:v>-9.3999999999987614E-6</c:v>
                </c:pt>
                <c:pt idx="554">
                  <c:v>-9.1999999999987616E-6</c:v>
                </c:pt>
                <c:pt idx="555">
                  <c:v>-8.9999999999987619E-6</c:v>
                </c:pt>
                <c:pt idx="556">
                  <c:v>-8.7999999999987621E-6</c:v>
                </c:pt>
                <c:pt idx="557">
                  <c:v>-8.5999999999987623E-6</c:v>
                </c:pt>
                <c:pt idx="558">
                  <c:v>-8.3999999999987625E-6</c:v>
                </c:pt>
                <c:pt idx="559">
                  <c:v>-8.1999999999987627E-6</c:v>
                </c:pt>
                <c:pt idx="560">
                  <c:v>-7.999999999998763E-6</c:v>
                </c:pt>
                <c:pt idx="561">
                  <c:v>-7.7999999999987632E-6</c:v>
                </c:pt>
                <c:pt idx="562">
                  <c:v>-7.5999999999987634E-6</c:v>
                </c:pt>
                <c:pt idx="563">
                  <c:v>-7.3999999999987636E-6</c:v>
                </c:pt>
                <c:pt idx="564">
                  <c:v>-7.1999999999987639E-6</c:v>
                </c:pt>
                <c:pt idx="565">
                  <c:v>-6.9999999999987641E-6</c:v>
                </c:pt>
                <c:pt idx="566">
                  <c:v>-6.7999999999987643E-6</c:v>
                </c:pt>
                <c:pt idx="567">
                  <c:v>-6.5999999999987645E-6</c:v>
                </c:pt>
                <c:pt idx="568">
                  <c:v>-6.3999999999987647E-6</c:v>
                </c:pt>
                <c:pt idx="569">
                  <c:v>-6.199999999998765E-6</c:v>
                </c:pt>
                <c:pt idx="570">
                  <c:v>-5.9999999999987652E-6</c:v>
                </c:pt>
                <c:pt idx="571">
                  <c:v>-5.7999999999987654E-6</c:v>
                </c:pt>
                <c:pt idx="572">
                  <c:v>-5.5999999999987656E-6</c:v>
                </c:pt>
                <c:pt idx="573">
                  <c:v>-5.3999999999987658E-6</c:v>
                </c:pt>
                <c:pt idx="574">
                  <c:v>-5.1999999999987661E-6</c:v>
                </c:pt>
                <c:pt idx="575">
                  <c:v>-4.9999999999987663E-6</c:v>
                </c:pt>
                <c:pt idx="576">
                  <c:v>-4.7999999999987665E-6</c:v>
                </c:pt>
                <c:pt idx="577">
                  <c:v>-4.5999999999987667E-6</c:v>
                </c:pt>
                <c:pt idx="578">
                  <c:v>-4.3999999999987669E-6</c:v>
                </c:pt>
                <c:pt idx="579">
                  <c:v>-4.1999999999987672E-6</c:v>
                </c:pt>
                <c:pt idx="580">
                  <c:v>-3.9999999999987674E-6</c:v>
                </c:pt>
                <c:pt idx="581">
                  <c:v>-3.7999999999987676E-6</c:v>
                </c:pt>
                <c:pt idx="582">
                  <c:v>-3.5999999999987678E-6</c:v>
                </c:pt>
                <c:pt idx="583">
                  <c:v>-3.399999999998768E-6</c:v>
                </c:pt>
                <c:pt idx="584">
                  <c:v>-3.1999999999987683E-6</c:v>
                </c:pt>
                <c:pt idx="585">
                  <c:v>-2.9999999999987685E-6</c:v>
                </c:pt>
                <c:pt idx="586">
                  <c:v>-2.7999999999987687E-6</c:v>
                </c:pt>
                <c:pt idx="587">
                  <c:v>-2.5999999999987689E-6</c:v>
                </c:pt>
                <c:pt idx="588">
                  <c:v>-2.3999999999987692E-6</c:v>
                </c:pt>
                <c:pt idx="589">
                  <c:v>-2.1999999999987694E-6</c:v>
                </c:pt>
                <c:pt idx="590">
                  <c:v>-1.9999999999987696E-6</c:v>
                </c:pt>
                <c:pt idx="591">
                  <c:v>-1.7999999999987696E-6</c:v>
                </c:pt>
                <c:pt idx="592">
                  <c:v>-1.5999999999987696E-6</c:v>
                </c:pt>
                <c:pt idx="593">
                  <c:v>-1.3999999999987696E-6</c:v>
                </c:pt>
                <c:pt idx="594">
                  <c:v>-1.1999999999987696E-6</c:v>
                </c:pt>
                <c:pt idx="595">
                  <c:v>-9.9999999999876964E-7</c:v>
                </c:pt>
                <c:pt idx="596">
                  <c:v>-7.9999999999876965E-7</c:v>
                </c:pt>
                <c:pt idx="597">
                  <c:v>-5.9999999999876966E-7</c:v>
                </c:pt>
                <c:pt idx="598">
                  <c:v>-3.9999999999876967E-7</c:v>
                </c:pt>
                <c:pt idx="599">
                  <c:v>-1.9999999999876968E-7</c:v>
                </c:pt>
                <c:pt idx="600">
                  <c:v>1.2303153558868712E-18</c:v>
                </c:pt>
                <c:pt idx="601">
                  <c:v>2.0000000000123031E-7</c:v>
                </c:pt>
                <c:pt idx="602">
                  <c:v>4.000000000012303E-7</c:v>
                </c:pt>
                <c:pt idx="603">
                  <c:v>6.0000000000123029E-7</c:v>
                </c:pt>
                <c:pt idx="604">
                  <c:v>8.0000000000123028E-7</c:v>
                </c:pt>
                <c:pt idx="605">
                  <c:v>1.0000000000012303E-6</c:v>
                </c:pt>
                <c:pt idx="606">
                  <c:v>1.2000000000012303E-6</c:v>
                </c:pt>
                <c:pt idx="607">
                  <c:v>1.4000000000012303E-6</c:v>
                </c:pt>
                <c:pt idx="608">
                  <c:v>1.6000000000012302E-6</c:v>
                </c:pt>
                <c:pt idx="609">
                  <c:v>1.8000000000012302E-6</c:v>
                </c:pt>
                <c:pt idx="610">
                  <c:v>2.0000000000012302E-6</c:v>
                </c:pt>
                <c:pt idx="611">
                  <c:v>2.20000000000123E-6</c:v>
                </c:pt>
                <c:pt idx="612">
                  <c:v>2.4000000000012298E-6</c:v>
                </c:pt>
                <c:pt idx="613">
                  <c:v>2.6000000000012296E-6</c:v>
                </c:pt>
                <c:pt idx="614">
                  <c:v>2.8000000000012293E-6</c:v>
                </c:pt>
                <c:pt idx="615">
                  <c:v>3.0000000000012291E-6</c:v>
                </c:pt>
                <c:pt idx="616">
                  <c:v>3.2000000000012289E-6</c:v>
                </c:pt>
                <c:pt idx="617">
                  <c:v>3.4000000000012287E-6</c:v>
                </c:pt>
                <c:pt idx="618">
                  <c:v>3.6000000000012285E-6</c:v>
                </c:pt>
                <c:pt idx="619">
                  <c:v>3.8000000000012282E-6</c:v>
                </c:pt>
                <c:pt idx="620">
                  <c:v>4.000000000001228E-6</c:v>
                </c:pt>
                <c:pt idx="621">
                  <c:v>4.2000000000012278E-6</c:v>
                </c:pt>
                <c:pt idx="622">
                  <c:v>4.4000000000012276E-6</c:v>
                </c:pt>
                <c:pt idx="623">
                  <c:v>4.6000000000012274E-6</c:v>
                </c:pt>
                <c:pt idx="624">
                  <c:v>4.8000000000012271E-6</c:v>
                </c:pt>
                <c:pt idx="625">
                  <c:v>5.0000000000012269E-6</c:v>
                </c:pt>
                <c:pt idx="626">
                  <c:v>5.2000000000012267E-6</c:v>
                </c:pt>
                <c:pt idx="627">
                  <c:v>5.4000000000012265E-6</c:v>
                </c:pt>
                <c:pt idx="628">
                  <c:v>5.6000000000012263E-6</c:v>
                </c:pt>
                <c:pt idx="629">
                  <c:v>5.800000000001226E-6</c:v>
                </c:pt>
                <c:pt idx="630">
                  <c:v>6.0000000000012258E-6</c:v>
                </c:pt>
                <c:pt idx="631">
                  <c:v>6.2000000000012256E-6</c:v>
                </c:pt>
                <c:pt idx="632">
                  <c:v>6.4000000000012254E-6</c:v>
                </c:pt>
                <c:pt idx="633">
                  <c:v>6.6000000000012251E-6</c:v>
                </c:pt>
                <c:pt idx="634">
                  <c:v>6.8000000000012249E-6</c:v>
                </c:pt>
                <c:pt idx="635">
                  <c:v>7.0000000000012247E-6</c:v>
                </c:pt>
                <c:pt idx="636">
                  <c:v>7.2000000000012245E-6</c:v>
                </c:pt>
                <c:pt idx="637">
                  <c:v>7.4000000000012243E-6</c:v>
                </c:pt>
                <c:pt idx="638">
                  <c:v>7.600000000001224E-6</c:v>
                </c:pt>
                <c:pt idx="639">
                  <c:v>7.8000000000012247E-6</c:v>
                </c:pt>
                <c:pt idx="640">
                  <c:v>8.0000000000012244E-6</c:v>
                </c:pt>
                <c:pt idx="641">
                  <c:v>8.2000000000012242E-6</c:v>
                </c:pt>
                <c:pt idx="642">
                  <c:v>8.400000000001224E-6</c:v>
                </c:pt>
                <c:pt idx="643">
                  <c:v>8.6000000000012238E-6</c:v>
                </c:pt>
                <c:pt idx="644">
                  <c:v>8.8000000000012236E-6</c:v>
                </c:pt>
                <c:pt idx="645">
                  <c:v>9.0000000000012233E-6</c:v>
                </c:pt>
                <c:pt idx="646">
                  <c:v>9.2000000000012231E-6</c:v>
                </c:pt>
                <c:pt idx="647">
                  <c:v>9.4000000000012229E-6</c:v>
                </c:pt>
                <c:pt idx="648">
                  <c:v>9.6000000000012227E-6</c:v>
                </c:pt>
                <c:pt idx="649">
                  <c:v>9.8000000000012225E-6</c:v>
                </c:pt>
                <c:pt idx="650">
                  <c:v>1.0000000000001222E-5</c:v>
                </c:pt>
                <c:pt idx="651">
                  <c:v>1.0200000000001222E-5</c:v>
                </c:pt>
                <c:pt idx="652">
                  <c:v>1.0400000000001222E-5</c:v>
                </c:pt>
                <c:pt idx="653">
                  <c:v>1.0600000000001222E-5</c:v>
                </c:pt>
                <c:pt idx="654">
                  <c:v>1.0800000000001221E-5</c:v>
                </c:pt>
                <c:pt idx="655">
                  <c:v>1.1000000000001221E-5</c:v>
                </c:pt>
                <c:pt idx="656">
                  <c:v>1.1200000000001221E-5</c:v>
                </c:pt>
                <c:pt idx="657">
                  <c:v>1.1400000000001221E-5</c:v>
                </c:pt>
                <c:pt idx="658">
                  <c:v>1.160000000000122E-5</c:v>
                </c:pt>
                <c:pt idx="659">
                  <c:v>1.180000000000122E-5</c:v>
                </c:pt>
                <c:pt idx="660">
                  <c:v>1.200000000000122E-5</c:v>
                </c:pt>
                <c:pt idx="661">
                  <c:v>1.220000000000122E-5</c:v>
                </c:pt>
                <c:pt idx="662">
                  <c:v>1.240000000000122E-5</c:v>
                </c:pt>
                <c:pt idx="663">
                  <c:v>1.2600000000001219E-5</c:v>
                </c:pt>
                <c:pt idx="664">
                  <c:v>1.2800000000001219E-5</c:v>
                </c:pt>
                <c:pt idx="665">
                  <c:v>1.3000000000001219E-5</c:v>
                </c:pt>
                <c:pt idx="666">
                  <c:v>1.3200000000001219E-5</c:v>
                </c:pt>
                <c:pt idx="667">
                  <c:v>1.3400000000001218E-5</c:v>
                </c:pt>
                <c:pt idx="668">
                  <c:v>1.3600000000001218E-5</c:v>
                </c:pt>
                <c:pt idx="669">
                  <c:v>1.3800000000001218E-5</c:v>
                </c:pt>
                <c:pt idx="670">
                  <c:v>1.4000000000001218E-5</c:v>
                </c:pt>
                <c:pt idx="671">
                  <c:v>1.4200000000001218E-5</c:v>
                </c:pt>
                <c:pt idx="672">
                  <c:v>1.4400000000001217E-5</c:v>
                </c:pt>
                <c:pt idx="673">
                  <c:v>1.4600000000001217E-5</c:v>
                </c:pt>
                <c:pt idx="674">
                  <c:v>1.4800000000001217E-5</c:v>
                </c:pt>
                <c:pt idx="675">
                  <c:v>1.5000000000001217E-5</c:v>
                </c:pt>
                <c:pt idx="676">
                  <c:v>1.5200000000001216E-5</c:v>
                </c:pt>
                <c:pt idx="677">
                  <c:v>1.5400000000001218E-5</c:v>
                </c:pt>
                <c:pt idx="678">
                  <c:v>1.5600000000001219E-5</c:v>
                </c:pt>
                <c:pt idx="679">
                  <c:v>1.5800000000001221E-5</c:v>
                </c:pt>
                <c:pt idx="680">
                  <c:v>1.6000000000001222E-5</c:v>
                </c:pt>
                <c:pt idx="681">
                  <c:v>1.6200000000001224E-5</c:v>
                </c:pt>
                <c:pt idx="682">
                  <c:v>1.6400000000001225E-5</c:v>
                </c:pt>
                <c:pt idx="683">
                  <c:v>1.6600000000001227E-5</c:v>
                </c:pt>
                <c:pt idx="684">
                  <c:v>1.6800000000001228E-5</c:v>
                </c:pt>
                <c:pt idx="685">
                  <c:v>1.700000000000123E-5</c:v>
                </c:pt>
                <c:pt idx="686">
                  <c:v>1.7200000000001231E-5</c:v>
                </c:pt>
                <c:pt idx="687">
                  <c:v>1.7400000000001233E-5</c:v>
                </c:pt>
                <c:pt idx="688">
                  <c:v>1.7600000000001234E-5</c:v>
                </c:pt>
                <c:pt idx="689">
                  <c:v>1.7800000000001236E-5</c:v>
                </c:pt>
                <c:pt idx="690">
                  <c:v>1.8000000000001237E-5</c:v>
                </c:pt>
                <c:pt idx="691">
                  <c:v>1.8200000000001239E-5</c:v>
                </c:pt>
                <c:pt idx="692">
                  <c:v>1.840000000000124E-5</c:v>
                </c:pt>
                <c:pt idx="693">
                  <c:v>1.8600000000001242E-5</c:v>
                </c:pt>
                <c:pt idx="694">
                  <c:v>1.8800000000001243E-5</c:v>
                </c:pt>
                <c:pt idx="695">
                  <c:v>1.9000000000001244E-5</c:v>
                </c:pt>
                <c:pt idx="696">
                  <c:v>1.9200000000001246E-5</c:v>
                </c:pt>
                <c:pt idx="697">
                  <c:v>1.9400000000001247E-5</c:v>
                </c:pt>
                <c:pt idx="698">
                  <c:v>1.9600000000001249E-5</c:v>
                </c:pt>
                <c:pt idx="699">
                  <c:v>1.980000000000125E-5</c:v>
                </c:pt>
                <c:pt idx="700">
                  <c:v>2.0000000000001252E-5</c:v>
                </c:pt>
                <c:pt idx="701">
                  <c:v>2.0200000000001253E-5</c:v>
                </c:pt>
                <c:pt idx="702">
                  <c:v>2.0400000000001255E-5</c:v>
                </c:pt>
                <c:pt idx="703">
                  <c:v>2.0600000000001256E-5</c:v>
                </c:pt>
                <c:pt idx="704">
                  <c:v>2.0800000000001258E-5</c:v>
                </c:pt>
                <c:pt idx="705">
                  <c:v>2.1000000000001259E-5</c:v>
                </c:pt>
                <c:pt idx="706">
                  <c:v>2.1200000000001261E-5</c:v>
                </c:pt>
                <c:pt idx="707">
                  <c:v>2.1400000000001262E-5</c:v>
                </c:pt>
                <c:pt idx="708">
                  <c:v>2.1600000000001264E-5</c:v>
                </c:pt>
                <c:pt idx="709">
                  <c:v>2.1800000000001265E-5</c:v>
                </c:pt>
                <c:pt idx="710">
                  <c:v>2.2000000000001267E-5</c:v>
                </c:pt>
                <c:pt idx="711">
                  <c:v>2.2200000000001268E-5</c:v>
                </c:pt>
                <c:pt idx="712">
                  <c:v>2.240000000000127E-5</c:v>
                </c:pt>
                <c:pt idx="713">
                  <c:v>2.2600000000001271E-5</c:v>
                </c:pt>
                <c:pt idx="714">
                  <c:v>2.2800000000001272E-5</c:v>
                </c:pt>
                <c:pt idx="715">
                  <c:v>2.3000000000001274E-5</c:v>
                </c:pt>
                <c:pt idx="716">
                  <c:v>2.3200000000001275E-5</c:v>
                </c:pt>
                <c:pt idx="717">
                  <c:v>2.3400000000001277E-5</c:v>
                </c:pt>
                <c:pt idx="718">
                  <c:v>2.3600000000001278E-5</c:v>
                </c:pt>
                <c:pt idx="719">
                  <c:v>2.380000000000128E-5</c:v>
                </c:pt>
                <c:pt idx="720">
                  <c:v>2.4000000000001281E-5</c:v>
                </c:pt>
                <c:pt idx="721">
                  <c:v>2.4200000000001283E-5</c:v>
                </c:pt>
                <c:pt idx="722">
                  <c:v>2.4400000000001284E-5</c:v>
                </c:pt>
                <c:pt idx="723">
                  <c:v>2.4600000000001286E-5</c:v>
                </c:pt>
                <c:pt idx="724">
                  <c:v>2.4800000000001287E-5</c:v>
                </c:pt>
                <c:pt idx="725">
                  <c:v>2.5000000000001289E-5</c:v>
                </c:pt>
                <c:pt idx="726">
                  <c:v>2.520000000000129E-5</c:v>
                </c:pt>
                <c:pt idx="727">
                  <c:v>2.5400000000001292E-5</c:v>
                </c:pt>
                <c:pt idx="728">
                  <c:v>2.5600000000001293E-5</c:v>
                </c:pt>
                <c:pt idx="729">
                  <c:v>2.5800000000001295E-5</c:v>
                </c:pt>
                <c:pt idx="730">
                  <c:v>2.6000000000001296E-5</c:v>
                </c:pt>
                <c:pt idx="731">
                  <c:v>2.6200000000001298E-5</c:v>
                </c:pt>
                <c:pt idx="732">
                  <c:v>2.6400000000001299E-5</c:v>
                </c:pt>
                <c:pt idx="733">
                  <c:v>2.66000000000013E-5</c:v>
                </c:pt>
                <c:pt idx="734">
                  <c:v>2.6800000000001302E-5</c:v>
                </c:pt>
                <c:pt idx="735">
                  <c:v>2.7000000000001303E-5</c:v>
                </c:pt>
                <c:pt idx="736">
                  <c:v>2.7200000000001305E-5</c:v>
                </c:pt>
                <c:pt idx="737">
                  <c:v>2.7400000000001306E-5</c:v>
                </c:pt>
                <c:pt idx="738">
                  <c:v>2.7600000000001308E-5</c:v>
                </c:pt>
                <c:pt idx="739">
                  <c:v>2.7800000000001309E-5</c:v>
                </c:pt>
                <c:pt idx="740">
                  <c:v>2.8000000000001311E-5</c:v>
                </c:pt>
                <c:pt idx="741">
                  <c:v>2.8200000000001312E-5</c:v>
                </c:pt>
                <c:pt idx="742">
                  <c:v>2.8400000000001314E-5</c:v>
                </c:pt>
                <c:pt idx="743">
                  <c:v>2.8600000000001315E-5</c:v>
                </c:pt>
                <c:pt idx="744">
                  <c:v>2.8800000000001317E-5</c:v>
                </c:pt>
                <c:pt idx="745">
                  <c:v>2.9000000000001318E-5</c:v>
                </c:pt>
                <c:pt idx="746">
                  <c:v>2.920000000000132E-5</c:v>
                </c:pt>
                <c:pt idx="747">
                  <c:v>2.9400000000001321E-5</c:v>
                </c:pt>
                <c:pt idx="748">
                  <c:v>2.9600000000001323E-5</c:v>
                </c:pt>
                <c:pt idx="749">
                  <c:v>2.9800000000001324E-5</c:v>
                </c:pt>
                <c:pt idx="750">
                  <c:v>3.0000000000001326E-5</c:v>
                </c:pt>
                <c:pt idx="751">
                  <c:v>3.0200000000001327E-5</c:v>
                </c:pt>
                <c:pt idx="752">
                  <c:v>3.0400000000001328E-5</c:v>
                </c:pt>
                <c:pt idx="753">
                  <c:v>3.0600000000001327E-5</c:v>
                </c:pt>
                <c:pt idx="754">
                  <c:v>3.0800000000001325E-5</c:v>
                </c:pt>
                <c:pt idx="755">
                  <c:v>3.1000000000001323E-5</c:v>
                </c:pt>
                <c:pt idx="756">
                  <c:v>3.1200000000001321E-5</c:v>
                </c:pt>
                <c:pt idx="757">
                  <c:v>3.1400000000001319E-5</c:v>
                </c:pt>
                <c:pt idx="758">
                  <c:v>3.1600000000001317E-5</c:v>
                </c:pt>
                <c:pt idx="759">
                  <c:v>3.1800000000001315E-5</c:v>
                </c:pt>
                <c:pt idx="760">
                  <c:v>3.2000000000001313E-5</c:v>
                </c:pt>
                <c:pt idx="761">
                  <c:v>3.2200000000001311E-5</c:v>
                </c:pt>
                <c:pt idx="762">
                  <c:v>3.2400000000001309E-5</c:v>
                </c:pt>
                <c:pt idx="763">
                  <c:v>3.2600000000001307E-5</c:v>
                </c:pt>
                <c:pt idx="764">
                  <c:v>3.2800000000001305E-5</c:v>
                </c:pt>
                <c:pt idx="765">
                  <c:v>3.3000000000001304E-5</c:v>
                </c:pt>
                <c:pt idx="766">
                  <c:v>3.3200000000001302E-5</c:v>
                </c:pt>
                <c:pt idx="767">
                  <c:v>3.34000000000013E-5</c:v>
                </c:pt>
                <c:pt idx="768">
                  <c:v>3.3600000000001298E-5</c:v>
                </c:pt>
                <c:pt idx="769">
                  <c:v>3.3800000000001296E-5</c:v>
                </c:pt>
                <c:pt idx="770">
                  <c:v>3.4000000000001294E-5</c:v>
                </c:pt>
                <c:pt idx="771">
                  <c:v>3.4200000000001292E-5</c:v>
                </c:pt>
                <c:pt idx="772">
                  <c:v>3.440000000000129E-5</c:v>
                </c:pt>
                <c:pt idx="773">
                  <c:v>3.4600000000001288E-5</c:v>
                </c:pt>
                <c:pt idx="774">
                  <c:v>3.4800000000001286E-5</c:v>
                </c:pt>
                <c:pt idx="775">
                  <c:v>3.5000000000001284E-5</c:v>
                </c:pt>
                <c:pt idx="776">
                  <c:v>3.5200000000001283E-5</c:v>
                </c:pt>
                <c:pt idx="777">
                  <c:v>3.5400000000001281E-5</c:v>
                </c:pt>
                <c:pt idx="778">
                  <c:v>3.5600000000001279E-5</c:v>
                </c:pt>
                <c:pt idx="779">
                  <c:v>3.5800000000001277E-5</c:v>
                </c:pt>
                <c:pt idx="780">
                  <c:v>3.6000000000001275E-5</c:v>
                </c:pt>
                <c:pt idx="781">
                  <c:v>3.6200000000001273E-5</c:v>
                </c:pt>
                <c:pt idx="782">
                  <c:v>3.6400000000001271E-5</c:v>
                </c:pt>
                <c:pt idx="783">
                  <c:v>3.6600000000001269E-5</c:v>
                </c:pt>
                <c:pt idx="784">
                  <c:v>3.6800000000001267E-5</c:v>
                </c:pt>
                <c:pt idx="785">
                  <c:v>3.7000000000001265E-5</c:v>
                </c:pt>
                <c:pt idx="786">
                  <c:v>3.7200000000001263E-5</c:v>
                </c:pt>
                <c:pt idx="787">
                  <c:v>3.7400000000001261E-5</c:v>
                </c:pt>
                <c:pt idx="788">
                  <c:v>3.760000000000126E-5</c:v>
                </c:pt>
                <c:pt idx="789">
                  <c:v>3.7800000000001258E-5</c:v>
                </c:pt>
                <c:pt idx="790">
                  <c:v>3.8000000000001256E-5</c:v>
                </c:pt>
                <c:pt idx="791">
                  <c:v>3.8200000000001254E-5</c:v>
                </c:pt>
                <c:pt idx="792">
                  <c:v>3.8400000000001252E-5</c:v>
                </c:pt>
                <c:pt idx="793">
                  <c:v>3.860000000000125E-5</c:v>
                </c:pt>
                <c:pt idx="794">
                  <c:v>3.8800000000001248E-5</c:v>
                </c:pt>
                <c:pt idx="795">
                  <c:v>3.9000000000001246E-5</c:v>
                </c:pt>
                <c:pt idx="796">
                  <c:v>3.9200000000001244E-5</c:v>
                </c:pt>
                <c:pt idx="797">
                  <c:v>3.9400000000001242E-5</c:v>
                </c:pt>
                <c:pt idx="798">
                  <c:v>3.960000000000124E-5</c:v>
                </c:pt>
                <c:pt idx="799">
                  <c:v>3.9800000000001238E-5</c:v>
                </c:pt>
                <c:pt idx="800">
                  <c:v>4.0000000000001237E-5</c:v>
                </c:pt>
                <c:pt idx="801">
                  <c:v>4.0200000000001235E-5</c:v>
                </c:pt>
                <c:pt idx="802">
                  <c:v>4.0400000000001233E-5</c:v>
                </c:pt>
                <c:pt idx="803">
                  <c:v>4.0600000000001231E-5</c:v>
                </c:pt>
                <c:pt idx="804">
                  <c:v>4.0800000000001229E-5</c:v>
                </c:pt>
                <c:pt idx="805">
                  <c:v>4.1000000000001227E-5</c:v>
                </c:pt>
                <c:pt idx="806">
                  <c:v>4.1200000000001225E-5</c:v>
                </c:pt>
                <c:pt idx="807">
                  <c:v>4.1400000000001223E-5</c:v>
                </c:pt>
                <c:pt idx="808">
                  <c:v>4.1600000000001221E-5</c:v>
                </c:pt>
                <c:pt idx="809">
                  <c:v>4.1800000000001219E-5</c:v>
                </c:pt>
                <c:pt idx="810">
                  <c:v>4.2000000000001217E-5</c:v>
                </c:pt>
                <c:pt idx="811">
                  <c:v>4.2200000000001215E-5</c:v>
                </c:pt>
                <c:pt idx="812">
                  <c:v>4.2400000000001214E-5</c:v>
                </c:pt>
                <c:pt idx="813">
                  <c:v>4.2600000000001212E-5</c:v>
                </c:pt>
                <c:pt idx="814">
                  <c:v>4.280000000000121E-5</c:v>
                </c:pt>
                <c:pt idx="815">
                  <c:v>4.3000000000001208E-5</c:v>
                </c:pt>
                <c:pt idx="816">
                  <c:v>4.3200000000001206E-5</c:v>
                </c:pt>
                <c:pt idx="817">
                  <c:v>4.3400000000001204E-5</c:v>
                </c:pt>
                <c:pt idx="818">
                  <c:v>4.3600000000001202E-5</c:v>
                </c:pt>
                <c:pt idx="819">
                  <c:v>4.38000000000012E-5</c:v>
                </c:pt>
                <c:pt idx="820">
                  <c:v>4.4000000000001198E-5</c:v>
                </c:pt>
                <c:pt idx="821">
                  <c:v>4.4200000000001196E-5</c:v>
                </c:pt>
                <c:pt idx="822">
                  <c:v>4.4400000000001194E-5</c:v>
                </c:pt>
                <c:pt idx="823">
                  <c:v>4.4600000000001193E-5</c:v>
                </c:pt>
                <c:pt idx="824">
                  <c:v>4.4800000000001191E-5</c:v>
                </c:pt>
                <c:pt idx="825">
                  <c:v>4.5000000000001189E-5</c:v>
                </c:pt>
                <c:pt idx="826">
                  <c:v>4.5200000000001187E-5</c:v>
                </c:pt>
                <c:pt idx="827">
                  <c:v>4.5400000000001185E-5</c:v>
                </c:pt>
                <c:pt idx="828">
                  <c:v>4.5600000000001183E-5</c:v>
                </c:pt>
                <c:pt idx="829">
                  <c:v>4.5800000000001181E-5</c:v>
                </c:pt>
                <c:pt idx="830">
                  <c:v>4.6000000000001179E-5</c:v>
                </c:pt>
                <c:pt idx="831">
                  <c:v>4.6200000000001177E-5</c:v>
                </c:pt>
                <c:pt idx="832">
                  <c:v>4.6400000000001175E-5</c:v>
                </c:pt>
                <c:pt idx="833">
                  <c:v>4.6600000000001173E-5</c:v>
                </c:pt>
                <c:pt idx="834">
                  <c:v>4.6800000000001171E-5</c:v>
                </c:pt>
                <c:pt idx="835">
                  <c:v>4.700000000000117E-5</c:v>
                </c:pt>
                <c:pt idx="836">
                  <c:v>4.7200000000001168E-5</c:v>
                </c:pt>
                <c:pt idx="837">
                  <c:v>4.7400000000001166E-5</c:v>
                </c:pt>
                <c:pt idx="838">
                  <c:v>4.7600000000001164E-5</c:v>
                </c:pt>
                <c:pt idx="839">
                  <c:v>4.7800000000001162E-5</c:v>
                </c:pt>
                <c:pt idx="840">
                  <c:v>4.800000000000116E-5</c:v>
                </c:pt>
                <c:pt idx="841">
                  <c:v>4.8200000000001158E-5</c:v>
                </c:pt>
                <c:pt idx="842">
                  <c:v>4.8400000000001156E-5</c:v>
                </c:pt>
                <c:pt idx="843">
                  <c:v>4.8600000000001154E-5</c:v>
                </c:pt>
                <c:pt idx="844">
                  <c:v>4.8800000000001152E-5</c:v>
                </c:pt>
                <c:pt idx="845">
                  <c:v>4.900000000000115E-5</c:v>
                </c:pt>
                <c:pt idx="846">
                  <c:v>4.9200000000001148E-5</c:v>
                </c:pt>
                <c:pt idx="847">
                  <c:v>4.9400000000001147E-5</c:v>
                </c:pt>
                <c:pt idx="848">
                  <c:v>4.9600000000001145E-5</c:v>
                </c:pt>
                <c:pt idx="849">
                  <c:v>4.9800000000001143E-5</c:v>
                </c:pt>
                <c:pt idx="850">
                  <c:v>5.0000000000001141E-5</c:v>
                </c:pt>
                <c:pt idx="851">
                  <c:v>5.0200000000001139E-5</c:v>
                </c:pt>
                <c:pt idx="852">
                  <c:v>5.0400000000001137E-5</c:v>
                </c:pt>
                <c:pt idx="853">
                  <c:v>5.0600000000001135E-5</c:v>
                </c:pt>
                <c:pt idx="854">
                  <c:v>5.0800000000001133E-5</c:v>
                </c:pt>
                <c:pt idx="855">
                  <c:v>5.1000000000001131E-5</c:v>
                </c:pt>
                <c:pt idx="856">
                  <c:v>5.1200000000001129E-5</c:v>
                </c:pt>
                <c:pt idx="857">
                  <c:v>5.1400000000001127E-5</c:v>
                </c:pt>
                <c:pt idx="858">
                  <c:v>5.1600000000001125E-5</c:v>
                </c:pt>
                <c:pt idx="859">
                  <c:v>5.1800000000001124E-5</c:v>
                </c:pt>
                <c:pt idx="860">
                  <c:v>5.2000000000001122E-5</c:v>
                </c:pt>
                <c:pt idx="861">
                  <c:v>5.220000000000112E-5</c:v>
                </c:pt>
                <c:pt idx="862">
                  <c:v>5.2400000000001118E-5</c:v>
                </c:pt>
                <c:pt idx="863">
                  <c:v>5.2600000000001116E-5</c:v>
                </c:pt>
                <c:pt idx="864">
                  <c:v>5.2800000000001114E-5</c:v>
                </c:pt>
                <c:pt idx="865">
                  <c:v>5.3000000000001112E-5</c:v>
                </c:pt>
                <c:pt idx="866">
                  <c:v>5.320000000000111E-5</c:v>
                </c:pt>
                <c:pt idx="867">
                  <c:v>5.3400000000001108E-5</c:v>
                </c:pt>
                <c:pt idx="868">
                  <c:v>5.3600000000001106E-5</c:v>
                </c:pt>
                <c:pt idx="869">
                  <c:v>5.3800000000001104E-5</c:v>
                </c:pt>
                <c:pt idx="870">
                  <c:v>5.4000000000001103E-5</c:v>
                </c:pt>
                <c:pt idx="871">
                  <c:v>5.4200000000001101E-5</c:v>
                </c:pt>
                <c:pt idx="872">
                  <c:v>5.4400000000001099E-5</c:v>
                </c:pt>
                <c:pt idx="873">
                  <c:v>5.4600000000001097E-5</c:v>
                </c:pt>
                <c:pt idx="874">
                  <c:v>5.4800000000001095E-5</c:v>
                </c:pt>
                <c:pt idx="875">
                  <c:v>5.5000000000001093E-5</c:v>
                </c:pt>
                <c:pt idx="876">
                  <c:v>5.5200000000001091E-5</c:v>
                </c:pt>
                <c:pt idx="877">
                  <c:v>5.5400000000001089E-5</c:v>
                </c:pt>
                <c:pt idx="878">
                  <c:v>5.5600000000001087E-5</c:v>
                </c:pt>
                <c:pt idx="879">
                  <c:v>5.5800000000001085E-5</c:v>
                </c:pt>
                <c:pt idx="880">
                  <c:v>5.6000000000001083E-5</c:v>
                </c:pt>
                <c:pt idx="881">
                  <c:v>5.6200000000001081E-5</c:v>
                </c:pt>
                <c:pt idx="882">
                  <c:v>5.640000000000108E-5</c:v>
                </c:pt>
                <c:pt idx="883">
                  <c:v>5.6600000000001078E-5</c:v>
                </c:pt>
                <c:pt idx="884">
                  <c:v>5.6800000000001076E-5</c:v>
                </c:pt>
                <c:pt idx="885">
                  <c:v>5.7000000000001074E-5</c:v>
                </c:pt>
                <c:pt idx="886">
                  <c:v>5.7200000000001072E-5</c:v>
                </c:pt>
                <c:pt idx="887">
                  <c:v>5.740000000000107E-5</c:v>
                </c:pt>
                <c:pt idx="888">
                  <c:v>5.7600000000001068E-5</c:v>
                </c:pt>
                <c:pt idx="889">
                  <c:v>5.7800000000001066E-5</c:v>
                </c:pt>
                <c:pt idx="890">
                  <c:v>5.8000000000001064E-5</c:v>
                </c:pt>
                <c:pt idx="891">
                  <c:v>5.8200000000001062E-5</c:v>
                </c:pt>
                <c:pt idx="892">
                  <c:v>5.840000000000106E-5</c:v>
                </c:pt>
                <c:pt idx="893">
                  <c:v>5.8600000000001058E-5</c:v>
                </c:pt>
                <c:pt idx="894">
                  <c:v>5.8800000000001057E-5</c:v>
                </c:pt>
                <c:pt idx="895">
                  <c:v>5.9000000000001055E-5</c:v>
                </c:pt>
                <c:pt idx="896">
                  <c:v>5.9200000000001053E-5</c:v>
                </c:pt>
                <c:pt idx="897">
                  <c:v>5.9400000000001051E-5</c:v>
                </c:pt>
                <c:pt idx="898">
                  <c:v>5.9600000000001049E-5</c:v>
                </c:pt>
                <c:pt idx="899">
                  <c:v>5.9800000000001047E-5</c:v>
                </c:pt>
                <c:pt idx="900">
                  <c:v>6.0000000000001045E-5</c:v>
                </c:pt>
                <c:pt idx="901">
                  <c:v>6.0200000000001043E-5</c:v>
                </c:pt>
                <c:pt idx="902">
                  <c:v>6.0400000000001041E-5</c:v>
                </c:pt>
                <c:pt idx="903">
                  <c:v>6.0600000000001039E-5</c:v>
                </c:pt>
                <c:pt idx="904">
                  <c:v>6.0800000000001037E-5</c:v>
                </c:pt>
                <c:pt idx="905">
                  <c:v>6.1000000000001035E-5</c:v>
                </c:pt>
                <c:pt idx="906">
                  <c:v>6.120000000000104E-5</c:v>
                </c:pt>
                <c:pt idx="907">
                  <c:v>6.1400000000001045E-5</c:v>
                </c:pt>
                <c:pt idx="908">
                  <c:v>6.160000000000105E-5</c:v>
                </c:pt>
                <c:pt idx="909">
                  <c:v>6.1800000000001055E-5</c:v>
                </c:pt>
                <c:pt idx="910">
                  <c:v>6.200000000000106E-5</c:v>
                </c:pt>
                <c:pt idx="911">
                  <c:v>6.2200000000001065E-5</c:v>
                </c:pt>
                <c:pt idx="912">
                  <c:v>6.240000000000107E-5</c:v>
                </c:pt>
                <c:pt idx="913">
                  <c:v>6.2600000000001074E-5</c:v>
                </c:pt>
                <c:pt idx="914">
                  <c:v>6.2800000000001079E-5</c:v>
                </c:pt>
                <c:pt idx="915">
                  <c:v>6.3000000000001084E-5</c:v>
                </c:pt>
                <c:pt idx="916">
                  <c:v>6.3200000000001089E-5</c:v>
                </c:pt>
                <c:pt idx="917">
                  <c:v>6.3400000000001094E-5</c:v>
                </c:pt>
                <c:pt idx="918">
                  <c:v>6.3600000000001099E-5</c:v>
                </c:pt>
                <c:pt idx="919">
                  <c:v>6.3800000000001104E-5</c:v>
                </c:pt>
                <c:pt idx="920">
                  <c:v>6.4000000000001108E-5</c:v>
                </c:pt>
                <c:pt idx="921">
                  <c:v>6.4200000000001113E-5</c:v>
                </c:pt>
                <c:pt idx="922">
                  <c:v>6.4400000000001118E-5</c:v>
                </c:pt>
                <c:pt idx="923">
                  <c:v>6.4600000000001123E-5</c:v>
                </c:pt>
                <c:pt idx="924">
                  <c:v>6.4800000000001128E-5</c:v>
                </c:pt>
                <c:pt idx="925">
                  <c:v>6.5000000000001133E-5</c:v>
                </c:pt>
                <c:pt idx="926">
                  <c:v>6.5200000000001138E-5</c:v>
                </c:pt>
                <c:pt idx="927">
                  <c:v>6.5400000000001142E-5</c:v>
                </c:pt>
                <c:pt idx="928">
                  <c:v>6.5600000000001147E-5</c:v>
                </c:pt>
                <c:pt idx="929">
                  <c:v>6.5800000000001152E-5</c:v>
                </c:pt>
                <c:pt idx="930">
                  <c:v>6.6000000000001157E-5</c:v>
                </c:pt>
                <c:pt idx="931">
                  <c:v>6.6200000000001162E-5</c:v>
                </c:pt>
                <c:pt idx="932">
                  <c:v>6.6400000000001167E-5</c:v>
                </c:pt>
                <c:pt idx="933">
                  <c:v>6.6600000000001172E-5</c:v>
                </c:pt>
                <c:pt idx="934">
                  <c:v>6.6800000000001176E-5</c:v>
                </c:pt>
                <c:pt idx="935">
                  <c:v>6.7000000000001181E-5</c:v>
                </c:pt>
                <c:pt idx="936">
                  <c:v>6.7200000000001186E-5</c:v>
                </c:pt>
                <c:pt idx="937">
                  <c:v>6.7400000000001191E-5</c:v>
                </c:pt>
                <c:pt idx="938">
                  <c:v>6.7600000000001196E-5</c:v>
                </c:pt>
                <c:pt idx="939">
                  <c:v>6.7800000000001201E-5</c:v>
                </c:pt>
                <c:pt idx="940">
                  <c:v>6.8000000000001206E-5</c:v>
                </c:pt>
                <c:pt idx="941">
                  <c:v>6.8200000000001211E-5</c:v>
                </c:pt>
                <c:pt idx="942">
                  <c:v>6.8400000000001215E-5</c:v>
                </c:pt>
                <c:pt idx="943">
                  <c:v>6.860000000000122E-5</c:v>
                </c:pt>
                <c:pt idx="944">
                  <c:v>6.8800000000001225E-5</c:v>
                </c:pt>
                <c:pt idx="945">
                  <c:v>6.900000000000123E-5</c:v>
                </c:pt>
                <c:pt idx="946">
                  <c:v>6.9200000000001235E-5</c:v>
                </c:pt>
                <c:pt idx="947">
                  <c:v>6.940000000000124E-5</c:v>
                </c:pt>
                <c:pt idx="948">
                  <c:v>6.9600000000001245E-5</c:v>
                </c:pt>
                <c:pt idx="949">
                  <c:v>6.9800000000001249E-5</c:v>
                </c:pt>
                <c:pt idx="950">
                  <c:v>7.0000000000001254E-5</c:v>
                </c:pt>
                <c:pt idx="951">
                  <c:v>7.0200000000001259E-5</c:v>
                </c:pt>
                <c:pt idx="952">
                  <c:v>7.0400000000001264E-5</c:v>
                </c:pt>
                <c:pt idx="953">
                  <c:v>7.0600000000001269E-5</c:v>
                </c:pt>
                <c:pt idx="954">
                  <c:v>7.0800000000001274E-5</c:v>
                </c:pt>
                <c:pt idx="955">
                  <c:v>7.1000000000001279E-5</c:v>
                </c:pt>
                <c:pt idx="956">
                  <c:v>7.1200000000001283E-5</c:v>
                </c:pt>
                <c:pt idx="957">
                  <c:v>7.1400000000001288E-5</c:v>
                </c:pt>
                <c:pt idx="958">
                  <c:v>7.1600000000001293E-5</c:v>
                </c:pt>
                <c:pt idx="959">
                  <c:v>7.1800000000001298E-5</c:v>
                </c:pt>
                <c:pt idx="960">
                  <c:v>7.2000000000001303E-5</c:v>
                </c:pt>
                <c:pt idx="961">
                  <c:v>7.2200000000001308E-5</c:v>
                </c:pt>
                <c:pt idx="962">
                  <c:v>7.2400000000001313E-5</c:v>
                </c:pt>
                <c:pt idx="963">
                  <c:v>7.2600000000001317E-5</c:v>
                </c:pt>
                <c:pt idx="964">
                  <c:v>7.2800000000001322E-5</c:v>
                </c:pt>
                <c:pt idx="965">
                  <c:v>7.3000000000001327E-5</c:v>
                </c:pt>
                <c:pt idx="966">
                  <c:v>7.3200000000001332E-5</c:v>
                </c:pt>
                <c:pt idx="967">
                  <c:v>7.3400000000001337E-5</c:v>
                </c:pt>
                <c:pt idx="968">
                  <c:v>7.3600000000001342E-5</c:v>
                </c:pt>
                <c:pt idx="969">
                  <c:v>7.3800000000001347E-5</c:v>
                </c:pt>
                <c:pt idx="970">
                  <c:v>7.4000000000001351E-5</c:v>
                </c:pt>
                <c:pt idx="971">
                  <c:v>7.4200000000001356E-5</c:v>
                </c:pt>
                <c:pt idx="972">
                  <c:v>7.4400000000001361E-5</c:v>
                </c:pt>
                <c:pt idx="973">
                  <c:v>7.4600000000001366E-5</c:v>
                </c:pt>
                <c:pt idx="974">
                  <c:v>7.4800000000001371E-5</c:v>
                </c:pt>
                <c:pt idx="975">
                  <c:v>7.5000000000001376E-5</c:v>
                </c:pt>
                <c:pt idx="976">
                  <c:v>7.5200000000001381E-5</c:v>
                </c:pt>
                <c:pt idx="977">
                  <c:v>7.5400000000001386E-5</c:v>
                </c:pt>
                <c:pt idx="978">
                  <c:v>7.560000000000139E-5</c:v>
                </c:pt>
                <c:pt idx="979">
                  <c:v>7.5800000000001395E-5</c:v>
                </c:pt>
                <c:pt idx="980">
                  <c:v>7.60000000000014E-5</c:v>
                </c:pt>
                <c:pt idx="981">
                  <c:v>7.6200000000001405E-5</c:v>
                </c:pt>
                <c:pt idx="982">
                  <c:v>7.640000000000141E-5</c:v>
                </c:pt>
                <c:pt idx="983">
                  <c:v>7.6600000000001415E-5</c:v>
                </c:pt>
                <c:pt idx="984">
                  <c:v>7.680000000000142E-5</c:v>
                </c:pt>
                <c:pt idx="985">
                  <c:v>7.7000000000001424E-5</c:v>
                </c:pt>
                <c:pt idx="986">
                  <c:v>7.7200000000001429E-5</c:v>
                </c:pt>
                <c:pt idx="987">
                  <c:v>7.7400000000001434E-5</c:v>
                </c:pt>
                <c:pt idx="988">
                  <c:v>7.7600000000001439E-5</c:v>
                </c:pt>
                <c:pt idx="989">
                  <c:v>7.7800000000001444E-5</c:v>
                </c:pt>
                <c:pt idx="990">
                  <c:v>7.8000000000001449E-5</c:v>
                </c:pt>
                <c:pt idx="991">
                  <c:v>7.8200000000001454E-5</c:v>
                </c:pt>
                <c:pt idx="992">
                  <c:v>7.8400000000001458E-5</c:v>
                </c:pt>
                <c:pt idx="993">
                  <c:v>7.8600000000001463E-5</c:v>
                </c:pt>
                <c:pt idx="994">
                  <c:v>7.8800000000001468E-5</c:v>
                </c:pt>
                <c:pt idx="995">
                  <c:v>7.9000000000001473E-5</c:v>
                </c:pt>
                <c:pt idx="996">
                  <c:v>7.9200000000001478E-5</c:v>
                </c:pt>
                <c:pt idx="997">
                  <c:v>7.9400000000001483E-5</c:v>
                </c:pt>
                <c:pt idx="998">
                  <c:v>7.9600000000001488E-5</c:v>
                </c:pt>
                <c:pt idx="999">
                  <c:v>7.9800000000001492E-5</c:v>
                </c:pt>
                <c:pt idx="1000">
                  <c:v>8.0000000000001497E-5</c:v>
                </c:pt>
                <c:pt idx="1001">
                  <c:v>8.0200000000001502E-5</c:v>
                </c:pt>
                <c:pt idx="1002">
                  <c:v>8.0400000000001507E-5</c:v>
                </c:pt>
                <c:pt idx="1003">
                  <c:v>8.0600000000001512E-5</c:v>
                </c:pt>
                <c:pt idx="1004">
                  <c:v>8.0800000000001517E-5</c:v>
                </c:pt>
                <c:pt idx="1005">
                  <c:v>8.1000000000001522E-5</c:v>
                </c:pt>
                <c:pt idx="1006">
                  <c:v>8.1200000000001526E-5</c:v>
                </c:pt>
                <c:pt idx="1007">
                  <c:v>8.1400000000001531E-5</c:v>
                </c:pt>
                <c:pt idx="1008">
                  <c:v>8.1600000000001536E-5</c:v>
                </c:pt>
                <c:pt idx="1009">
                  <c:v>8.1800000000001541E-5</c:v>
                </c:pt>
                <c:pt idx="1010">
                  <c:v>8.2000000000001546E-5</c:v>
                </c:pt>
                <c:pt idx="1011">
                  <c:v>8.2200000000001551E-5</c:v>
                </c:pt>
                <c:pt idx="1012">
                  <c:v>8.2400000000001556E-5</c:v>
                </c:pt>
                <c:pt idx="1013">
                  <c:v>8.2600000000001561E-5</c:v>
                </c:pt>
                <c:pt idx="1014">
                  <c:v>8.2800000000001565E-5</c:v>
                </c:pt>
                <c:pt idx="1015">
                  <c:v>8.300000000000157E-5</c:v>
                </c:pt>
                <c:pt idx="1016">
                  <c:v>8.3200000000001575E-5</c:v>
                </c:pt>
                <c:pt idx="1017">
                  <c:v>8.340000000000158E-5</c:v>
                </c:pt>
                <c:pt idx="1018">
                  <c:v>8.3600000000001585E-5</c:v>
                </c:pt>
                <c:pt idx="1019">
                  <c:v>8.380000000000159E-5</c:v>
                </c:pt>
                <c:pt idx="1020">
                  <c:v>8.4000000000001595E-5</c:v>
                </c:pt>
                <c:pt idx="1021">
                  <c:v>8.4200000000001599E-5</c:v>
                </c:pt>
                <c:pt idx="1022">
                  <c:v>8.4400000000001604E-5</c:v>
                </c:pt>
                <c:pt idx="1023">
                  <c:v>8.4600000000001609E-5</c:v>
                </c:pt>
                <c:pt idx="1024">
                  <c:v>8.4800000000001614E-5</c:v>
                </c:pt>
                <c:pt idx="1025">
                  <c:v>8.5000000000001619E-5</c:v>
                </c:pt>
                <c:pt idx="1026">
                  <c:v>8.5200000000001624E-5</c:v>
                </c:pt>
                <c:pt idx="1027">
                  <c:v>8.5400000000001629E-5</c:v>
                </c:pt>
                <c:pt idx="1028">
                  <c:v>8.5600000000001633E-5</c:v>
                </c:pt>
                <c:pt idx="1029">
                  <c:v>8.5800000000001638E-5</c:v>
                </c:pt>
                <c:pt idx="1030">
                  <c:v>8.6000000000001643E-5</c:v>
                </c:pt>
                <c:pt idx="1031">
                  <c:v>8.6200000000001648E-5</c:v>
                </c:pt>
                <c:pt idx="1032">
                  <c:v>8.6400000000001653E-5</c:v>
                </c:pt>
                <c:pt idx="1033">
                  <c:v>8.6600000000001658E-5</c:v>
                </c:pt>
                <c:pt idx="1034">
                  <c:v>8.6800000000001663E-5</c:v>
                </c:pt>
                <c:pt idx="1035">
                  <c:v>8.7000000000001667E-5</c:v>
                </c:pt>
                <c:pt idx="1036">
                  <c:v>8.7200000000001672E-5</c:v>
                </c:pt>
                <c:pt idx="1037">
                  <c:v>8.7400000000001677E-5</c:v>
                </c:pt>
                <c:pt idx="1038">
                  <c:v>8.7600000000001682E-5</c:v>
                </c:pt>
                <c:pt idx="1039">
                  <c:v>8.7800000000001687E-5</c:v>
                </c:pt>
                <c:pt idx="1040">
                  <c:v>8.8000000000001692E-5</c:v>
                </c:pt>
                <c:pt idx="1041">
                  <c:v>8.8200000000001697E-5</c:v>
                </c:pt>
                <c:pt idx="1042">
                  <c:v>8.8400000000001702E-5</c:v>
                </c:pt>
                <c:pt idx="1043">
                  <c:v>8.8600000000001706E-5</c:v>
                </c:pt>
                <c:pt idx="1044">
                  <c:v>8.8800000000001711E-5</c:v>
                </c:pt>
                <c:pt idx="1045">
                  <c:v>8.9000000000001716E-5</c:v>
                </c:pt>
                <c:pt idx="1046">
                  <c:v>8.9200000000001721E-5</c:v>
                </c:pt>
                <c:pt idx="1047">
                  <c:v>8.9400000000001726E-5</c:v>
                </c:pt>
                <c:pt idx="1048">
                  <c:v>8.9600000000001731E-5</c:v>
                </c:pt>
                <c:pt idx="1049">
                  <c:v>8.9800000000001736E-5</c:v>
                </c:pt>
                <c:pt idx="1050">
                  <c:v>9.000000000000174E-5</c:v>
                </c:pt>
                <c:pt idx="1051">
                  <c:v>9.0200000000001745E-5</c:v>
                </c:pt>
                <c:pt idx="1052">
                  <c:v>9.040000000000175E-5</c:v>
                </c:pt>
                <c:pt idx="1053">
                  <c:v>9.0600000000001755E-5</c:v>
                </c:pt>
                <c:pt idx="1054">
                  <c:v>9.080000000000176E-5</c:v>
                </c:pt>
                <c:pt idx="1055">
                  <c:v>9.1000000000001765E-5</c:v>
                </c:pt>
                <c:pt idx="1056">
                  <c:v>9.120000000000177E-5</c:v>
                </c:pt>
                <c:pt idx="1057">
                  <c:v>9.1400000000001774E-5</c:v>
                </c:pt>
                <c:pt idx="1058">
                  <c:v>9.1600000000001779E-5</c:v>
                </c:pt>
                <c:pt idx="1059">
                  <c:v>9.1800000000001784E-5</c:v>
                </c:pt>
                <c:pt idx="1060">
                  <c:v>9.2000000000001789E-5</c:v>
                </c:pt>
                <c:pt idx="1061">
                  <c:v>9.2200000000001794E-5</c:v>
                </c:pt>
                <c:pt idx="1062">
                  <c:v>9.2400000000001799E-5</c:v>
                </c:pt>
                <c:pt idx="1063">
                  <c:v>9.2600000000001804E-5</c:v>
                </c:pt>
                <c:pt idx="1064">
                  <c:v>9.2800000000001808E-5</c:v>
                </c:pt>
                <c:pt idx="1065">
                  <c:v>9.3000000000001813E-5</c:v>
                </c:pt>
                <c:pt idx="1066">
                  <c:v>9.3200000000001818E-5</c:v>
                </c:pt>
                <c:pt idx="1067">
                  <c:v>9.3400000000001823E-5</c:v>
                </c:pt>
                <c:pt idx="1068">
                  <c:v>9.3600000000001828E-5</c:v>
                </c:pt>
                <c:pt idx="1069">
                  <c:v>9.3800000000001833E-5</c:v>
                </c:pt>
                <c:pt idx="1070">
                  <c:v>9.4000000000001838E-5</c:v>
                </c:pt>
                <c:pt idx="1071">
                  <c:v>9.4200000000001842E-5</c:v>
                </c:pt>
                <c:pt idx="1072">
                  <c:v>9.4400000000001847E-5</c:v>
                </c:pt>
                <c:pt idx="1073">
                  <c:v>9.4600000000001852E-5</c:v>
                </c:pt>
                <c:pt idx="1074">
                  <c:v>9.4800000000001857E-5</c:v>
                </c:pt>
                <c:pt idx="1075">
                  <c:v>9.5000000000001862E-5</c:v>
                </c:pt>
                <c:pt idx="1076">
                  <c:v>9.5200000000001867E-5</c:v>
                </c:pt>
                <c:pt idx="1077">
                  <c:v>9.5400000000001872E-5</c:v>
                </c:pt>
                <c:pt idx="1078">
                  <c:v>9.5600000000001877E-5</c:v>
                </c:pt>
                <c:pt idx="1079">
                  <c:v>9.5800000000001881E-5</c:v>
                </c:pt>
                <c:pt idx="1080">
                  <c:v>9.6000000000001886E-5</c:v>
                </c:pt>
                <c:pt idx="1081">
                  <c:v>9.6200000000001891E-5</c:v>
                </c:pt>
                <c:pt idx="1082">
                  <c:v>9.6400000000001896E-5</c:v>
                </c:pt>
                <c:pt idx="1083">
                  <c:v>9.6600000000001901E-5</c:v>
                </c:pt>
                <c:pt idx="1084">
                  <c:v>9.6800000000001906E-5</c:v>
                </c:pt>
                <c:pt idx="1085">
                  <c:v>9.7000000000001911E-5</c:v>
                </c:pt>
                <c:pt idx="1086">
                  <c:v>9.7200000000001915E-5</c:v>
                </c:pt>
                <c:pt idx="1087">
                  <c:v>9.740000000000192E-5</c:v>
                </c:pt>
                <c:pt idx="1088">
                  <c:v>9.7600000000001925E-5</c:v>
                </c:pt>
                <c:pt idx="1089">
                  <c:v>9.780000000000193E-5</c:v>
                </c:pt>
                <c:pt idx="1090">
                  <c:v>9.8000000000001935E-5</c:v>
                </c:pt>
                <c:pt idx="1091">
                  <c:v>9.820000000000194E-5</c:v>
                </c:pt>
                <c:pt idx="1092">
                  <c:v>9.8400000000001945E-5</c:v>
                </c:pt>
                <c:pt idx="1093">
                  <c:v>9.8600000000001949E-5</c:v>
                </c:pt>
                <c:pt idx="1094">
                  <c:v>9.8800000000001954E-5</c:v>
                </c:pt>
                <c:pt idx="1095">
                  <c:v>9.9000000000001959E-5</c:v>
                </c:pt>
                <c:pt idx="1096">
                  <c:v>9.9200000000001964E-5</c:v>
                </c:pt>
                <c:pt idx="1097">
                  <c:v>9.9400000000001969E-5</c:v>
                </c:pt>
                <c:pt idx="1098">
                  <c:v>9.9600000000001974E-5</c:v>
                </c:pt>
                <c:pt idx="1099">
                  <c:v>9.9800000000001979E-5</c:v>
                </c:pt>
                <c:pt idx="1100">
                  <c:v>1.0000000000000198E-4</c:v>
                </c:pt>
                <c:pt idx="1101">
                  <c:v>1.0020000000000199E-4</c:v>
                </c:pt>
                <c:pt idx="1102">
                  <c:v>1.0040000000000199E-4</c:v>
                </c:pt>
                <c:pt idx="1103">
                  <c:v>1.00600000000002E-4</c:v>
                </c:pt>
                <c:pt idx="1104">
                  <c:v>1.00800000000002E-4</c:v>
                </c:pt>
                <c:pt idx="1105">
                  <c:v>1.0100000000000201E-4</c:v>
                </c:pt>
                <c:pt idx="1106">
                  <c:v>1.0120000000000201E-4</c:v>
                </c:pt>
                <c:pt idx="1107">
                  <c:v>1.0140000000000202E-4</c:v>
                </c:pt>
                <c:pt idx="1108">
                  <c:v>1.0160000000000202E-4</c:v>
                </c:pt>
                <c:pt idx="1109">
                  <c:v>1.0180000000000203E-4</c:v>
                </c:pt>
                <c:pt idx="1110">
                  <c:v>1.0200000000000203E-4</c:v>
                </c:pt>
                <c:pt idx="1111">
                  <c:v>1.0220000000000204E-4</c:v>
                </c:pt>
                <c:pt idx="1112">
                  <c:v>1.0240000000000204E-4</c:v>
                </c:pt>
                <c:pt idx="1113">
                  <c:v>1.0260000000000205E-4</c:v>
                </c:pt>
                <c:pt idx="1114">
                  <c:v>1.0280000000000205E-4</c:v>
                </c:pt>
                <c:pt idx="1115">
                  <c:v>1.0300000000000206E-4</c:v>
                </c:pt>
                <c:pt idx="1116">
                  <c:v>1.0320000000000206E-4</c:v>
                </c:pt>
                <c:pt idx="1117">
                  <c:v>1.0340000000000207E-4</c:v>
                </c:pt>
                <c:pt idx="1118">
                  <c:v>1.0360000000000207E-4</c:v>
                </c:pt>
                <c:pt idx="1119">
                  <c:v>1.0380000000000208E-4</c:v>
                </c:pt>
                <c:pt idx="1120">
                  <c:v>1.0400000000000208E-4</c:v>
                </c:pt>
                <c:pt idx="1121">
                  <c:v>1.0420000000000209E-4</c:v>
                </c:pt>
                <c:pt idx="1122">
                  <c:v>1.0440000000000209E-4</c:v>
                </c:pt>
                <c:pt idx="1123">
                  <c:v>1.046000000000021E-4</c:v>
                </c:pt>
                <c:pt idx="1124">
                  <c:v>1.048000000000021E-4</c:v>
                </c:pt>
                <c:pt idx="1125">
                  <c:v>1.050000000000021E-4</c:v>
                </c:pt>
                <c:pt idx="1126">
                  <c:v>1.0520000000000211E-4</c:v>
                </c:pt>
                <c:pt idx="1127">
                  <c:v>1.0540000000000211E-4</c:v>
                </c:pt>
                <c:pt idx="1128">
                  <c:v>1.0560000000000212E-4</c:v>
                </c:pt>
                <c:pt idx="1129">
                  <c:v>1.0580000000000212E-4</c:v>
                </c:pt>
                <c:pt idx="1130">
                  <c:v>1.0600000000000213E-4</c:v>
                </c:pt>
                <c:pt idx="1131">
                  <c:v>1.0620000000000213E-4</c:v>
                </c:pt>
                <c:pt idx="1132">
                  <c:v>1.0640000000000214E-4</c:v>
                </c:pt>
                <c:pt idx="1133">
                  <c:v>1.0660000000000214E-4</c:v>
                </c:pt>
                <c:pt idx="1134">
                  <c:v>1.0680000000000215E-4</c:v>
                </c:pt>
                <c:pt idx="1135">
                  <c:v>1.0700000000000215E-4</c:v>
                </c:pt>
                <c:pt idx="1136">
                  <c:v>1.0720000000000216E-4</c:v>
                </c:pt>
                <c:pt idx="1137">
                  <c:v>1.0740000000000216E-4</c:v>
                </c:pt>
                <c:pt idx="1138">
                  <c:v>1.0760000000000217E-4</c:v>
                </c:pt>
                <c:pt idx="1139">
                  <c:v>1.0780000000000217E-4</c:v>
                </c:pt>
                <c:pt idx="1140">
                  <c:v>1.0800000000000218E-4</c:v>
                </c:pt>
                <c:pt idx="1141">
                  <c:v>1.0820000000000218E-4</c:v>
                </c:pt>
                <c:pt idx="1142">
                  <c:v>1.0840000000000219E-4</c:v>
                </c:pt>
                <c:pt idx="1143">
                  <c:v>1.0860000000000219E-4</c:v>
                </c:pt>
                <c:pt idx="1144">
                  <c:v>1.088000000000022E-4</c:v>
                </c:pt>
                <c:pt idx="1145">
                  <c:v>1.090000000000022E-4</c:v>
                </c:pt>
                <c:pt idx="1146">
                  <c:v>1.0920000000000221E-4</c:v>
                </c:pt>
                <c:pt idx="1147">
                  <c:v>1.0940000000000221E-4</c:v>
                </c:pt>
                <c:pt idx="1148">
                  <c:v>1.0960000000000222E-4</c:v>
                </c:pt>
                <c:pt idx="1149">
                  <c:v>1.0980000000000222E-4</c:v>
                </c:pt>
                <c:pt idx="1150">
                  <c:v>1.1000000000000223E-4</c:v>
                </c:pt>
                <c:pt idx="1151">
                  <c:v>1.1020000000000223E-4</c:v>
                </c:pt>
                <c:pt idx="1152">
                  <c:v>1.1040000000000224E-4</c:v>
                </c:pt>
                <c:pt idx="1153">
                  <c:v>1.1060000000000224E-4</c:v>
                </c:pt>
                <c:pt idx="1154">
                  <c:v>1.1080000000000225E-4</c:v>
                </c:pt>
                <c:pt idx="1155">
                  <c:v>1.1100000000000225E-4</c:v>
                </c:pt>
                <c:pt idx="1156">
                  <c:v>1.1120000000000226E-4</c:v>
                </c:pt>
                <c:pt idx="1157">
                  <c:v>1.1140000000000226E-4</c:v>
                </c:pt>
                <c:pt idx="1158">
                  <c:v>1.1160000000000227E-4</c:v>
                </c:pt>
                <c:pt idx="1159">
                  <c:v>1.1180000000000227E-4</c:v>
                </c:pt>
                <c:pt idx="1160">
                  <c:v>1.1200000000000228E-4</c:v>
                </c:pt>
                <c:pt idx="1161">
                  <c:v>1.1220000000000228E-4</c:v>
                </c:pt>
                <c:pt idx="1162">
                  <c:v>1.1240000000000228E-4</c:v>
                </c:pt>
                <c:pt idx="1163">
                  <c:v>1.1260000000000229E-4</c:v>
                </c:pt>
                <c:pt idx="1164">
                  <c:v>1.1280000000000229E-4</c:v>
                </c:pt>
                <c:pt idx="1165">
                  <c:v>1.130000000000023E-4</c:v>
                </c:pt>
                <c:pt idx="1166">
                  <c:v>1.132000000000023E-4</c:v>
                </c:pt>
                <c:pt idx="1167">
                  <c:v>1.1340000000000231E-4</c:v>
                </c:pt>
                <c:pt idx="1168">
                  <c:v>1.1360000000000231E-4</c:v>
                </c:pt>
                <c:pt idx="1169">
                  <c:v>1.1380000000000232E-4</c:v>
                </c:pt>
                <c:pt idx="1170">
                  <c:v>1.1400000000000232E-4</c:v>
                </c:pt>
                <c:pt idx="1171">
                  <c:v>1.1420000000000233E-4</c:v>
                </c:pt>
                <c:pt idx="1172">
                  <c:v>1.1440000000000233E-4</c:v>
                </c:pt>
                <c:pt idx="1173">
                  <c:v>1.1460000000000234E-4</c:v>
                </c:pt>
                <c:pt idx="1174">
                  <c:v>1.1480000000000234E-4</c:v>
                </c:pt>
                <c:pt idx="1175">
                  <c:v>1.1500000000000235E-4</c:v>
                </c:pt>
                <c:pt idx="1176">
                  <c:v>1.1520000000000235E-4</c:v>
                </c:pt>
                <c:pt idx="1177">
                  <c:v>1.1540000000000236E-4</c:v>
                </c:pt>
                <c:pt idx="1178">
                  <c:v>1.1560000000000236E-4</c:v>
                </c:pt>
                <c:pt idx="1179">
                  <c:v>1.1580000000000237E-4</c:v>
                </c:pt>
                <c:pt idx="1180">
                  <c:v>1.1600000000000237E-4</c:v>
                </c:pt>
                <c:pt idx="1181">
                  <c:v>1.1620000000000238E-4</c:v>
                </c:pt>
                <c:pt idx="1182">
                  <c:v>1.1640000000000238E-4</c:v>
                </c:pt>
                <c:pt idx="1183">
                  <c:v>1.1660000000000239E-4</c:v>
                </c:pt>
                <c:pt idx="1184">
                  <c:v>1.1680000000000239E-4</c:v>
                </c:pt>
                <c:pt idx="1185">
                  <c:v>1.170000000000024E-4</c:v>
                </c:pt>
                <c:pt idx="1186">
                  <c:v>1.172000000000024E-4</c:v>
                </c:pt>
                <c:pt idx="1187">
                  <c:v>1.1740000000000241E-4</c:v>
                </c:pt>
                <c:pt idx="1188">
                  <c:v>1.1760000000000241E-4</c:v>
                </c:pt>
                <c:pt idx="1189">
                  <c:v>1.1780000000000242E-4</c:v>
                </c:pt>
                <c:pt idx="1190">
                  <c:v>1.1800000000000242E-4</c:v>
                </c:pt>
                <c:pt idx="1191">
                  <c:v>1.1820000000000243E-4</c:v>
                </c:pt>
                <c:pt idx="1192">
                  <c:v>1.1840000000000243E-4</c:v>
                </c:pt>
                <c:pt idx="1193">
                  <c:v>1.1860000000000244E-4</c:v>
                </c:pt>
                <c:pt idx="1194">
                  <c:v>1.1880000000000244E-4</c:v>
                </c:pt>
                <c:pt idx="1195">
                  <c:v>1.1900000000000245E-4</c:v>
                </c:pt>
                <c:pt idx="1196">
                  <c:v>1.1920000000000245E-4</c:v>
                </c:pt>
                <c:pt idx="1197">
                  <c:v>1.1940000000000246E-4</c:v>
                </c:pt>
                <c:pt idx="1198">
                  <c:v>1.1960000000000246E-4</c:v>
                </c:pt>
                <c:pt idx="1199">
                  <c:v>1.1980000000000246E-4</c:v>
                </c:pt>
              </c:numCache>
            </c:numRef>
          </c:xVal>
          <c:yVal>
            <c:numRef>
              <c:f>NewFile1!$H$3:$H$1202</c:f>
              <c:numCache>
                <c:formatCode>0.00</c:formatCode>
                <c:ptCount val="1200"/>
                <c:pt idx="0">
                  <c:v>-23.200000000000003</c:v>
                </c:pt>
                <c:pt idx="1">
                  <c:v>-18.399999999999999</c:v>
                </c:pt>
                <c:pt idx="2">
                  <c:v>-19.2</c:v>
                </c:pt>
                <c:pt idx="3">
                  <c:v>-12</c:v>
                </c:pt>
                <c:pt idx="4">
                  <c:v>-12.8</c:v>
                </c:pt>
                <c:pt idx="5">
                  <c:v>-6.4</c:v>
                </c:pt>
                <c:pt idx="6">
                  <c:v>-6.4</c:v>
                </c:pt>
                <c:pt idx="7">
                  <c:v>0</c:v>
                </c:pt>
                <c:pt idx="8">
                  <c:v>-0.8</c:v>
                </c:pt>
                <c:pt idx="9">
                  <c:v>3.2</c:v>
                </c:pt>
                <c:pt idx="10">
                  <c:v>2.4</c:v>
                </c:pt>
                <c:pt idx="11">
                  <c:v>6.4</c:v>
                </c:pt>
                <c:pt idx="12">
                  <c:v>5.6000000000000005</c:v>
                </c:pt>
                <c:pt idx="13">
                  <c:v>10.4</c:v>
                </c:pt>
                <c:pt idx="14">
                  <c:v>9.6</c:v>
                </c:pt>
                <c:pt idx="15">
                  <c:v>14.399999999999999</c:v>
                </c:pt>
                <c:pt idx="16">
                  <c:v>13.600000000000001</c:v>
                </c:pt>
                <c:pt idx="17">
                  <c:v>17.599999999999998</c:v>
                </c:pt>
                <c:pt idx="18">
                  <c:v>16.8</c:v>
                </c:pt>
                <c:pt idx="19">
                  <c:v>21.6</c:v>
                </c:pt>
                <c:pt idx="20">
                  <c:v>20.8</c:v>
                </c:pt>
                <c:pt idx="21">
                  <c:v>23.200000000000003</c:v>
                </c:pt>
                <c:pt idx="22">
                  <c:v>22.400000000000002</c:v>
                </c:pt>
                <c:pt idx="23">
                  <c:v>24</c:v>
                </c:pt>
                <c:pt idx="24">
                  <c:v>23.200000000000003</c:v>
                </c:pt>
                <c:pt idx="25">
                  <c:v>24.8</c:v>
                </c:pt>
                <c:pt idx="26">
                  <c:v>24</c:v>
                </c:pt>
                <c:pt idx="27">
                  <c:v>26.400000000000002</c:v>
                </c:pt>
                <c:pt idx="28">
                  <c:v>24.8</c:v>
                </c:pt>
                <c:pt idx="29">
                  <c:v>27.200000000000003</c:v>
                </c:pt>
                <c:pt idx="30">
                  <c:v>27.200000000000003</c:v>
                </c:pt>
                <c:pt idx="31">
                  <c:v>26.400000000000002</c:v>
                </c:pt>
                <c:pt idx="32">
                  <c:v>27.200000000000003</c:v>
                </c:pt>
                <c:pt idx="33">
                  <c:v>25.6</c:v>
                </c:pt>
                <c:pt idx="34">
                  <c:v>26.400000000000002</c:v>
                </c:pt>
                <c:pt idx="35">
                  <c:v>24</c:v>
                </c:pt>
                <c:pt idx="36">
                  <c:v>24.8</c:v>
                </c:pt>
                <c:pt idx="37">
                  <c:v>22.400000000000002</c:v>
                </c:pt>
                <c:pt idx="38">
                  <c:v>24</c:v>
                </c:pt>
                <c:pt idx="39">
                  <c:v>21.6</c:v>
                </c:pt>
                <c:pt idx="40">
                  <c:v>22.400000000000002</c:v>
                </c:pt>
                <c:pt idx="41">
                  <c:v>20.8</c:v>
                </c:pt>
                <c:pt idx="42">
                  <c:v>22.400000000000002</c:v>
                </c:pt>
                <c:pt idx="43">
                  <c:v>20.8</c:v>
                </c:pt>
                <c:pt idx="44">
                  <c:v>20.8</c:v>
                </c:pt>
                <c:pt idx="45">
                  <c:v>22.400000000000002</c:v>
                </c:pt>
                <c:pt idx="46">
                  <c:v>20.8</c:v>
                </c:pt>
                <c:pt idx="47">
                  <c:v>22.400000000000002</c:v>
                </c:pt>
                <c:pt idx="48">
                  <c:v>21.6</c:v>
                </c:pt>
                <c:pt idx="49">
                  <c:v>19.2</c:v>
                </c:pt>
                <c:pt idx="50">
                  <c:v>20</c:v>
                </c:pt>
                <c:pt idx="51">
                  <c:v>21.6</c:v>
                </c:pt>
                <c:pt idx="52">
                  <c:v>20</c:v>
                </c:pt>
                <c:pt idx="53">
                  <c:v>21.6</c:v>
                </c:pt>
                <c:pt idx="54">
                  <c:v>20.8</c:v>
                </c:pt>
                <c:pt idx="55">
                  <c:v>22.400000000000002</c:v>
                </c:pt>
                <c:pt idx="56">
                  <c:v>21.6</c:v>
                </c:pt>
                <c:pt idx="57">
                  <c:v>22.400000000000002</c:v>
                </c:pt>
                <c:pt idx="58">
                  <c:v>22.400000000000002</c:v>
                </c:pt>
                <c:pt idx="59">
                  <c:v>20.8</c:v>
                </c:pt>
                <c:pt idx="60">
                  <c:v>21.6</c:v>
                </c:pt>
                <c:pt idx="61">
                  <c:v>18.399999999999999</c:v>
                </c:pt>
                <c:pt idx="62">
                  <c:v>19.2</c:v>
                </c:pt>
                <c:pt idx="63">
                  <c:v>16.8</c:v>
                </c:pt>
                <c:pt idx="64">
                  <c:v>17.599999999999998</c:v>
                </c:pt>
                <c:pt idx="65">
                  <c:v>15.2</c:v>
                </c:pt>
                <c:pt idx="66">
                  <c:v>16</c:v>
                </c:pt>
                <c:pt idx="67">
                  <c:v>13.600000000000001</c:v>
                </c:pt>
                <c:pt idx="68">
                  <c:v>15.2</c:v>
                </c:pt>
                <c:pt idx="69">
                  <c:v>12.8</c:v>
                </c:pt>
                <c:pt idx="70">
                  <c:v>13.600000000000001</c:v>
                </c:pt>
                <c:pt idx="71">
                  <c:v>10.4</c:v>
                </c:pt>
                <c:pt idx="72">
                  <c:v>11.200000000000001</c:v>
                </c:pt>
                <c:pt idx="73">
                  <c:v>8.7999999999999989</c:v>
                </c:pt>
                <c:pt idx="74">
                  <c:v>9.6</c:v>
                </c:pt>
                <c:pt idx="75">
                  <c:v>5.6000000000000005</c:v>
                </c:pt>
                <c:pt idx="76">
                  <c:v>5.6000000000000005</c:v>
                </c:pt>
                <c:pt idx="77">
                  <c:v>1.6</c:v>
                </c:pt>
                <c:pt idx="78">
                  <c:v>2.4</c:v>
                </c:pt>
                <c:pt idx="79">
                  <c:v>-1.6</c:v>
                </c:pt>
                <c:pt idx="80">
                  <c:v>-1.6</c:v>
                </c:pt>
                <c:pt idx="81">
                  <c:v>-5.6000000000000005</c:v>
                </c:pt>
                <c:pt idx="82">
                  <c:v>-4.8</c:v>
                </c:pt>
                <c:pt idx="83">
                  <c:v>-9.6</c:v>
                </c:pt>
                <c:pt idx="84">
                  <c:v>-8.7999999999999989</c:v>
                </c:pt>
                <c:pt idx="85">
                  <c:v>-13.600000000000001</c:v>
                </c:pt>
                <c:pt idx="86">
                  <c:v>-12.8</c:v>
                </c:pt>
                <c:pt idx="87">
                  <c:v>-17.599999999999998</c:v>
                </c:pt>
                <c:pt idx="88">
                  <c:v>-17.599999999999998</c:v>
                </c:pt>
                <c:pt idx="89">
                  <c:v>-22.400000000000002</c:v>
                </c:pt>
                <c:pt idx="90">
                  <c:v>-20.8</c:v>
                </c:pt>
                <c:pt idx="91">
                  <c:v>-25.6</c:v>
                </c:pt>
                <c:pt idx="92">
                  <c:v>-24.8</c:v>
                </c:pt>
                <c:pt idx="93">
                  <c:v>-28.000000000000004</c:v>
                </c:pt>
                <c:pt idx="94">
                  <c:v>-32</c:v>
                </c:pt>
                <c:pt idx="95">
                  <c:v>-24</c:v>
                </c:pt>
                <c:pt idx="96">
                  <c:v>-30.4</c:v>
                </c:pt>
                <c:pt idx="97">
                  <c:v>-24.8</c:v>
                </c:pt>
                <c:pt idx="98">
                  <c:v>-28.000000000000004</c:v>
                </c:pt>
                <c:pt idx="99">
                  <c:v>-21.6</c:v>
                </c:pt>
                <c:pt idx="100">
                  <c:v>-22.400000000000002</c:v>
                </c:pt>
                <c:pt idx="101">
                  <c:v>-14.399999999999999</c:v>
                </c:pt>
                <c:pt idx="102">
                  <c:v>-15.2</c:v>
                </c:pt>
                <c:pt idx="103">
                  <c:v>-5.6000000000000005</c:v>
                </c:pt>
                <c:pt idx="104">
                  <c:v>-5.6000000000000005</c:v>
                </c:pt>
                <c:pt idx="105">
                  <c:v>4</c:v>
                </c:pt>
                <c:pt idx="106">
                  <c:v>4</c:v>
                </c:pt>
                <c:pt idx="107">
                  <c:v>13.600000000000001</c:v>
                </c:pt>
                <c:pt idx="108">
                  <c:v>12.8</c:v>
                </c:pt>
                <c:pt idx="109">
                  <c:v>19.2</c:v>
                </c:pt>
                <c:pt idx="110">
                  <c:v>18.399999999999999</c:v>
                </c:pt>
                <c:pt idx="111">
                  <c:v>24</c:v>
                </c:pt>
                <c:pt idx="112">
                  <c:v>23.200000000000003</c:v>
                </c:pt>
                <c:pt idx="113">
                  <c:v>25.6</c:v>
                </c:pt>
                <c:pt idx="114">
                  <c:v>24.8</c:v>
                </c:pt>
                <c:pt idx="115">
                  <c:v>26.400000000000002</c:v>
                </c:pt>
                <c:pt idx="116">
                  <c:v>26.400000000000002</c:v>
                </c:pt>
                <c:pt idx="117">
                  <c:v>25.6</c:v>
                </c:pt>
                <c:pt idx="118">
                  <c:v>26.400000000000002</c:v>
                </c:pt>
                <c:pt idx="119">
                  <c:v>24.8</c:v>
                </c:pt>
                <c:pt idx="120">
                  <c:v>24.8</c:v>
                </c:pt>
                <c:pt idx="121">
                  <c:v>22.400000000000002</c:v>
                </c:pt>
                <c:pt idx="122">
                  <c:v>22.400000000000002</c:v>
                </c:pt>
                <c:pt idx="123">
                  <c:v>18.399999999999999</c:v>
                </c:pt>
                <c:pt idx="124">
                  <c:v>18.399999999999999</c:v>
                </c:pt>
                <c:pt idx="125">
                  <c:v>13.600000000000001</c:v>
                </c:pt>
                <c:pt idx="126">
                  <c:v>14.399999999999999</c:v>
                </c:pt>
                <c:pt idx="127">
                  <c:v>8.7999999999999989</c:v>
                </c:pt>
                <c:pt idx="128">
                  <c:v>9.6</c:v>
                </c:pt>
                <c:pt idx="129">
                  <c:v>4</c:v>
                </c:pt>
                <c:pt idx="130">
                  <c:v>4.8</c:v>
                </c:pt>
                <c:pt idx="131">
                  <c:v>0</c:v>
                </c:pt>
                <c:pt idx="132">
                  <c:v>0.8</c:v>
                </c:pt>
                <c:pt idx="133">
                  <c:v>-2.4</c:v>
                </c:pt>
                <c:pt idx="134">
                  <c:v>-1.6</c:v>
                </c:pt>
                <c:pt idx="135">
                  <c:v>-6.4</c:v>
                </c:pt>
                <c:pt idx="136">
                  <c:v>-5.6000000000000005</c:v>
                </c:pt>
                <c:pt idx="137">
                  <c:v>-10.4</c:v>
                </c:pt>
                <c:pt idx="138">
                  <c:v>-9.6</c:v>
                </c:pt>
                <c:pt idx="139">
                  <c:v>-14.399999999999999</c:v>
                </c:pt>
                <c:pt idx="140">
                  <c:v>-14.399999999999999</c:v>
                </c:pt>
                <c:pt idx="141">
                  <c:v>-19.2</c:v>
                </c:pt>
                <c:pt idx="142">
                  <c:v>-17.599999999999998</c:v>
                </c:pt>
                <c:pt idx="143">
                  <c:v>-21.6</c:v>
                </c:pt>
                <c:pt idx="144">
                  <c:v>-20.8</c:v>
                </c:pt>
                <c:pt idx="145">
                  <c:v>-24</c:v>
                </c:pt>
                <c:pt idx="146">
                  <c:v>-23.200000000000003</c:v>
                </c:pt>
                <c:pt idx="147">
                  <c:v>-26.400000000000002</c:v>
                </c:pt>
                <c:pt idx="148">
                  <c:v>-24.8</c:v>
                </c:pt>
                <c:pt idx="149">
                  <c:v>-28.000000000000004</c:v>
                </c:pt>
                <c:pt idx="150">
                  <c:v>-28.000000000000004</c:v>
                </c:pt>
                <c:pt idx="151">
                  <c:v>-30.4</c:v>
                </c:pt>
                <c:pt idx="152">
                  <c:v>-29.599999999999998</c:v>
                </c:pt>
                <c:pt idx="153">
                  <c:v>-31.2</c:v>
                </c:pt>
                <c:pt idx="154">
                  <c:v>-29.599999999999998</c:v>
                </c:pt>
                <c:pt idx="155">
                  <c:v>-32</c:v>
                </c:pt>
                <c:pt idx="156">
                  <c:v>-31.2</c:v>
                </c:pt>
                <c:pt idx="157">
                  <c:v>-29.599999999999998</c:v>
                </c:pt>
                <c:pt idx="158">
                  <c:v>-30.4</c:v>
                </c:pt>
                <c:pt idx="159">
                  <c:v>-28.799999999999997</c:v>
                </c:pt>
                <c:pt idx="160">
                  <c:v>-29.599999999999998</c:v>
                </c:pt>
                <c:pt idx="161">
                  <c:v>-26.400000000000002</c:v>
                </c:pt>
                <c:pt idx="162">
                  <c:v>-27.200000000000003</c:v>
                </c:pt>
                <c:pt idx="163">
                  <c:v>-25.6</c:v>
                </c:pt>
                <c:pt idx="164">
                  <c:v>-25.6</c:v>
                </c:pt>
                <c:pt idx="165">
                  <c:v>-27.200000000000003</c:v>
                </c:pt>
                <c:pt idx="166">
                  <c:v>-26.400000000000002</c:v>
                </c:pt>
                <c:pt idx="167">
                  <c:v>-24.8</c:v>
                </c:pt>
                <c:pt idx="168">
                  <c:v>-26.400000000000002</c:v>
                </c:pt>
                <c:pt idx="169">
                  <c:v>-24.8</c:v>
                </c:pt>
                <c:pt idx="170">
                  <c:v>-24.8</c:v>
                </c:pt>
                <c:pt idx="171">
                  <c:v>-26.400000000000002</c:v>
                </c:pt>
                <c:pt idx="172">
                  <c:v>-25.6</c:v>
                </c:pt>
                <c:pt idx="173">
                  <c:v>-24</c:v>
                </c:pt>
                <c:pt idx="174">
                  <c:v>-24.8</c:v>
                </c:pt>
                <c:pt idx="175">
                  <c:v>-23.200000000000003</c:v>
                </c:pt>
                <c:pt idx="176">
                  <c:v>-59.199999999999996</c:v>
                </c:pt>
                <c:pt idx="177">
                  <c:v>12</c:v>
                </c:pt>
                <c:pt idx="178">
                  <c:v>-36</c:v>
                </c:pt>
                <c:pt idx="179">
                  <c:v>-12.8</c:v>
                </c:pt>
                <c:pt idx="180">
                  <c:v>-21.6</c:v>
                </c:pt>
                <c:pt idx="181">
                  <c:v>-23.200000000000003</c:v>
                </c:pt>
                <c:pt idx="182">
                  <c:v>-22.400000000000002</c:v>
                </c:pt>
                <c:pt idx="183">
                  <c:v>-20</c:v>
                </c:pt>
                <c:pt idx="184">
                  <c:v>-20.8</c:v>
                </c:pt>
                <c:pt idx="185">
                  <c:v>-17.599999999999998</c:v>
                </c:pt>
                <c:pt idx="186">
                  <c:v>-17.599999999999998</c:v>
                </c:pt>
                <c:pt idx="187">
                  <c:v>-14.399999999999999</c:v>
                </c:pt>
                <c:pt idx="188">
                  <c:v>-15.2</c:v>
                </c:pt>
                <c:pt idx="189">
                  <c:v>-12</c:v>
                </c:pt>
                <c:pt idx="190">
                  <c:v>-12.8</c:v>
                </c:pt>
                <c:pt idx="191">
                  <c:v>-10.4</c:v>
                </c:pt>
                <c:pt idx="192">
                  <c:v>-11.200000000000001</c:v>
                </c:pt>
                <c:pt idx="193">
                  <c:v>-8.7999999999999989</c:v>
                </c:pt>
                <c:pt idx="194">
                  <c:v>-9.6</c:v>
                </c:pt>
                <c:pt idx="195">
                  <c:v>-6.4</c:v>
                </c:pt>
                <c:pt idx="196">
                  <c:v>-7.1999999999999993</c:v>
                </c:pt>
                <c:pt idx="197">
                  <c:v>-4</c:v>
                </c:pt>
                <c:pt idx="198">
                  <c:v>-4</c:v>
                </c:pt>
                <c:pt idx="199">
                  <c:v>-0.8</c:v>
                </c:pt>
                <c:pt idx="200">
                  <c:v>-1.6</c:v>
                </c:pt>
                <c:pt idx="201">
                  <c:v>3.2</c:v>
                </c:pt>
                <c:pt idx="202">
                  <c:v>2.4</c:v>
                </c:pt>
                <c:pt idx="203">
                  <c:v>6.4</c:v>
                </c:pt>
                <c:pt idx="204">
                  <c:v>5.6000000000000005</c:v>
                </c:pt>
                <c:pt idx="205">
                  <c:v>9.6</c:v>
                </c:pt>
                <c:pt idx="206">
                  <c:v>9.6</c:v>
                </c:pt>
                <c:pt idx="207">
                  <c:v>12.8</c:v>
                </c:pt>
                <c:pt idx="208">
                  <c:v>12.8</c:v>
                </c:pt>
                <c:pt idx="209">
                  <c:v>16.8</c:v>
                </c:pt>
                <c:pt idx="210">
                  <c:v>16.8</c:v>
                </c:pt>
                <c:pt idx="211">
                  <c:v>22.400000000000002</c:v>
                </c:pt>
                <c:pt idx="212">
                  <c:v>20.8</c:v>
                </c:pt>
                <c:pt idx="213">
                  <c:v>24.8</c:v>
                </c:pt>
                <c:pt idx="214">
                  <c:v>24</c:v>
                </c:pt>
                <c:pt idx="215">
                  <c:v>28.000000000000004</c:v>
                </c:pt>
                <c:pt idx="216">
                  <c:v>26.400000000000002</c:v>
                </c:pt>
                <c:pt idx="217">
                  <c:v>30.4</c:v>
                </c:pt>
                <c:pt idx="218">
                  <c:v>32.800000000000004</c:v>
                </c:pt>
                <c:pt idx="219">
                  <c:v>25.6</c:v>
                </c:pt>
                <c:pt idx="220">
                  <c:v>33.6</c:v>
                </c:pt>
                <c:pt idx="221">
                  <c:v>26.400000000000002</c:v>
                </c:pt>
                <c:pt idx="222">
                  <c:v>28.000000000000004</c:v>
                </c:pt>
                <c:pt idx="223">
                  <c:v>21.6</c:v>
                </c:pt>
                <c:pt idx="224">
                  <c:v>21.6</c:v>
                </c:pt>
                <c:pt idx="225">
                  <c:v>12.8</c:v>
                </c:pt>
                <c:pt idx="226">
                  <c:v>13.600000000000001</c:v>
                </c:pt>
                <c:pt idx="227">
                  <c:v>4</c:v>
                </c:pt>
                <c:pt idx="228">
                  <c:v>4</c:v>
                </c:pt>
                <c:pt idx="229">
                  <c:v>-4</c:v>
                </c:pt>
                <c:pt idx="230">
                  <c:v>-4</c:v>
                </c:pt>
                <c:pt idx="231">
                  <c:v>-13.600000000000001</c:v>
                </c:pt>
                <c:pt idx="232">
                  <c:v>-12.8</c:v>
                </c:pt>
                <c:pt idx="233">
                  <c:v>-21.6</c:v>
                </c:pt>
                <c:pt idx="234">
                  <c:v>-20.8</c:v>
                </c:pt>
                <c:pt idx="235">
                  <c:v>-28.000000000000004</c:v>
                </c:pt>
                <c:pt idx="236">
                  <c:v>-27.200000000000003</c:v>
                </c:pt>
                <c:pt idx="237">
                  <c:v>-30.4</c:v>
                </c:pt>
                <c:pt idx="238">
                  <c:v>-29.599999999999998</c:v>
                </c:pt>
                <c:pt idx="239">
                  <c:v>-32</c:v>
                </c:pt>
                <c:pt idx="240">
                  <c:v>-30.4</c:v>
                </c:pt>
                <c:pt idx="241">
                  <c:v>-32</c:v>
                </c:pt>
                <c:pt idx="242">
                  <c:v>-32</c:v>
                </c:pt>
                <c:pt idx="243">
                  <c:v>-29.599999999999998</c:v>
                </c:pt>
                <c:pt idx="244">
                  <c:v>-30.4</c:v>
                </c:pt>
                <c:pt idx="245">
                  <c:v>-27.200000000000003</c:v>
                </c:pt>
                <c:pt idx="246">
                  <c:v>-28.000000000000004</c:v>
                </c:pt>
                <c:pt idx="247">
                  <c:v>-24</c:v>
                </c:pt>
                <c:pt idx="248">
                  <c:v>-24.8</c:v>
                </c:pt>
                <c:pt idx="249">
                  <c:v>-20</c:v>
                </c:pt>
                <c:pt idx="250">
                  <c:v>-20.8</c:v>
                </c:pt>
                <c:pt idx="251">
                  <c:v>-13.600000000000001</c:v>
                </c:pt>
                <c:pt idx="252">
                  <c:v>-14.399999999999999</c:v>
                </c:pt>
                <c:pt idx="253">
                  <c:v>-7.1999999999999993</c:v>
                </c:pt>
                <c:pt idx="254">
                  <c:v>-8</c:v>
                </c:pt>
                <c:pt idx="255">
                  <c:v>-0.8</c:v>
                </c:pt>
                <c:pt idx="256">
                  <c:v>-1.6</c:v>
                </c:pt>
                <c:pt idx="257">
                  <c:v>3.2</c:v>
                </c:pt>
                <c:pt idx="258">
                  <c:v>2.4</c:v>
                </c:pt>
                <c:pt idx="259">
                  <c:v>6.4</c:v>
                </c:pt>
                <c:pt idx="260">
                  <c:v>5.6000000000000005</c:v>
                </c:pt>
                <c:pt idx="261">
                  <c:v>11.200000000000001</c:v>
                </c:pt>
                <c:pt idx="262">
                  <c:v>10.4</c:v>
                </c:pt>
                <c:pt idx="263">
                  <c:v>15.2</c:v>
                </c:pt>
                <c:pt idx="264">
                  <c:v>14.399999999999999</c:v>
                </c:pt>
                <c:pt idx="265">
                  <c:v>19.2</c:v>
                </c:pt>
                <c:pt idx="266">
                  <c:v>18.399999999999999</c:v>
                </c:pt>
                <c:pt idx="267">
                  <c:v>22.400000000000002</c:v>
                </c:pt>
                <c:pt idx="268">
                  <c:v>20.8</c:v>
                </c:pt>
                <c:pt idx="269">
                  <c:v>24</c:v>
                </c:pt>
                <c:pt idx="270">
                  <c:v>23.200000000000003</c:v>
                </c:pt>
                <c:pt idx="271">
                  <c:v>25.6</c:v>
                </c:pt>
                <c:pt idx="272">
                  <c:v>24.8</c:v>
                </c:pt>
                <c:pt idx="273">
                  <c:v>27.200000000000003</c:v>
                </c:pt>
                <c:pt idx="274">
                  <c:v>26.400000000000002</c:v>
                </c:pt>
                <c:pt idx="275">
                  <c:v>28.000000000000004</c:v>
                </c:pt>
                <c:pt idx="276">
                  <c:v>27.200000000000003</c:v>
                </c:pt>
                <c:pt idx="277">
                  <c:v>29.599999999999998</c:v>
                </c:pt>
                <c:pt idx="278">
                  <c:v>29.599999999999998</c:v>
                </c:pt>
                <c:pt idx="279">
                  <c:v>28.000000000000004</c:v>
                </c:pt>
                <c:pt idx="280">
                  <c:v>28.000000000000004</c:v>
                </c:pt>
                <c:pt idx="281">
                  <c:v>29.599999999999998</c:v>
                </c:pt>
                <c:pt idx="282">
                  <c:v>28.799999999999997</c:v>
                </c:pt>
                <c:pt idx="283">
                  <c:v>25.6</c:v>
                </c:pt>
                <c:pt idx="284">
                  <c:v>27.200000000000003</c:v>
                </c:pt>
                <c:pt idx="285">
                  <c:v>24.8</c:v>
                </c:pt>
                <c:pt idx="286">
                  <c:v>25.6</c:v>
                </c:pt>
                <c:pt idx="287">
                  <c:v>24</c:v>
                </c:pt>
                <c:pt idx="288">
                  <c:v>25.6</c:v>
                </c:pt>
                <c:pt idx="289">
                  <c:v>24</c:v>
                </c:pt>
                <c:pt idx="290">
                  <c:v>25.6</c:v>
                </c:pt>
                <c:pt idx="291">
                  <c:v>24</c:v>
                </c:pt>
                <c:pt idx="292">
                  <c:v>25.6</c:v>
                </c:pt>
                <c:pt idx="293">
                  <c:v>23.200000000000003</c:v>
                </c:pt>
                <c:pt idx="294">
                  <c:v>23.200000000000003</c:v>
                </c:pt>
                <c:pt idx="295">
                  <c:v>24.8</c:v>
                </c:pt>
                <c:pt idx="296">
                  <c:v>24</c:v>
                </c:pt>
                <c:pt idx="297">
                  <c:v>22.400000000000002</c:v>
                </c:pt>
                <c:pt idx="298">
                  <c:v>24</c:v>
                </c:pt>
                <c:pt idx="299">
                  <c:v>22.400000000000002</c:v>
                </c:pt>
                <c:pt idx="300">
                  <c:v>24</c:v>
                </c:pt>
                <c:pt idx="301">
                  <c:v>22.400000000000002</c:v>
                </c:pt>
                <c:pt idx="302">
                  <c:v>23.200000000000003</c:v>
                </c:pt>
                <c:pt idx="303">
                  <c:v>24.8</c:v>
                </c:pt>
                <c:pt idx="304">
                  <c:v>24</c:v>
                </c:pt>
                <c:pt idx="305">
                  <c:v>24.8</c:v>
                </c:pt>
                <c:pt idx="306">
                  <c:v>24.8</c:v>
                </c:pt>
                <c:pt idx="307">
                  <c:v>22.400000000000002</c:v>
                </c:pt>
                <c:pt idx="308">
                  <c:v>23.200000000000003</c:v>
                </c:pt>
                <c:pt idx="309">
                  <c:v>20.8</c:v>
                </c:pt>
                <c:pt idx="310">
                  <c:v>20.8</c:v>
                </c:pt>
                <c:pt idx="311">
                  <c:v>17.599999999999998</c:v>
                </c:pt>
                <c:pt idx="312">
                  <c:v>18.399999999999999</c:v>
                </c:pt>
                <c:pt idx="313">
                  <c:v>16</c:v>
                </c:pt>
                <c:pt idx="314">
                  <c:v>16.8</c:v>
                </c:pt>
                <c:pt idx="315">
                  <c:v>14.399999999999999</c:v>
                </c:pt>
                <c:pt idx="316">
                  <c:v>15.2</c:v>
                </c:pt>
                <c:pt idx="317">
                  <c:v>12.8</c:v>
                </c:pt>
                <c:pt idx="318">
                  <c:v>13.600000000000001</c:v>
                </c:pt>
                <c:pt idx="319">
                  <c:v>10.4</c:v>
                </c:pt>
                <c:pt idx="320">
                  <c:v>11.200000000000001</c:v>
                </c:pt>
                <c:pt idx="321">
                  <c:v>8</c:v>
                </c:pt>
                <c:pt idx="322">
                  <c:v>8</c:v>
                </c:pt>
                <c:pt idx="323">
                  <c:v>3.2</c:v>
                </c:pt>
                <c:pt idx="324">
                  <c:v>4.8</c:v>
                </c:pt>
                <c:pt idx="325">
                  <c:v>0</c:v>
                </c:pt>
                <c:pt idx="326">
                  <c:v>0.8</c:v>
                </c:pt>
                <c:pt idx="327">
                  <c:v>-4</c:v>
                </c:pt>
                <c:pt idx="328">
                  <c:v>-4</c:v>
                </c:pt>
                <c:pt idx="329">
                  <c:v>-8</c:v>
                </c:pt>
                <c:pt idx="330">
                  <c:v>-7.1999999999999993</c:v>
                </c:pt>
                <c:pt idx="331">
                  <c:v>-12</c:v>
                </c:pt>
                <c:pt idx="332">
                  <c:v>-11.200000000000001</c:v>
                </c:pt>
                <c:pt idx="333">
                  <c:v>-16</c:v>
                </c:pt>
                <c:pt idx="334">
                  <c:v>-16</c:v>
                </c:pt>
                <c:pt idx="335">
                  <c:v>-21.6</c:v>
                </c:pt>
                <c:pt idx="336">
                  <c:v>-20.8</c:v>
                </c:pt>
                <c:pt idx="337">
                  <c:v>-24.8</c:v>
                </c:pt>
                <c:pt idx="338">
                  <c:v>-24.8</c:v>
                </c:pt>
                <c:pt idx="339">
                  <c:v>-28.000000000000004</c:v>
                </c:pt>
                <c:pt idx="340">
                  <c:v>-33.6</c:v>
                </c:pt>
                <c:pt idx="341">
                  <c:v>-24.8</c:v>
                </c:pt>
                <c:pt idx="342">
                  <c:v>-25.6</c:v>
                </c:pt>
                <c:pt idx="343">
                  <c:v>-32.800000000000004</c:v>
                </c:pt>
                <c:pt idx="344">
                  <c:v>-32</c:v>
                </c:pt>
                <c:pt idx="345">
                  <c:v>-25.6</c:v>
                </c:pt>
                <c:pt idx="346">
                  <c:v>-27.200000000000003</c:v>
                </c:pt>
                <c:pt idx="347">
                  <c:v>-18.399999999999999</c:v>
                </c:pt>
                <c:pt idx="348">
                  <c:v>-20</c:v>
                </c:pt>
                <c:pt idx="349">
                  <c:v>-10.4</c:v>
                </c:pt>
                <c:pt idx="350">
                  <c:v>-10.4</c:v>
                </c:pt>
                <c:pt idx="351">
                  <c:v>-0.8</c:v>
                </c:pt>
                <c:pt idx="352">
                  <c:v>-1.6</c:v>
                </c:pt>
                <c:pt idx="353">
                  <c:v>7.1999999999999993</c:v>
                </c:pt>
                <c:pt idx="354">
                  <c:v>8</c:v>
                </c:pt>
                <c:pt idx="355">
                  <c:v>16.8</c:v>
                </c:pt>
                <c:pt idx="356">
                  <c:v>16</c:v>
                </c:pt>
                <c:pt idx="357">
                  <c:v>22.400000000000002</c:v>
                </c:pt>
                <c:pt idx="358">
                  <c:v>21.6</c:v>
                </c:pt>
                <c:pt idx="359">
                  <c:v>24.8</c:v>
                </c:pt>
                <c:pt idx="360">
                  <c:v>24</c:v>
                </c:pt>
                <c:pt idx="361">
                  <c:v>25.6</c:v>
                </c:pt>
                <c:pt idx="362">
                  <c:v>24.8</c:v>
                </c:pt>
                <c:pt idx="363">
                  <c:v>26.400000000000002</c:v>
                </c:pt>
                <c:pt idx="364">
                  <c:v>26.400000000000002</c:v>
                </c:pt>
                <c:pt idx="365">
                  <c:v>24.8</c:v>
                </c:pt>
                <c:pt idx="366">
                  <c:v>25.6</c:v>
                </c:pt>
                <c:pt idx="367">
                  <c:v>22.400000000000002</c:v>
                </c:pt>
                <c:pt idx="368">
                  <c:v>23.200000000000003</c:v>
                </c:pt>
                <c:pt idx="369">
                  <c:v>18.399999999999999</c:v>
                </c:pt>
                <c:pt idx="370">
                  <c:v>19.2</c:v>
                </c:pt>
                <c:pt idx="371">
                  <c:v>14.399999999999999</c:v>
                </c:pt>
                <c:pt idx="372">
                  <c:v>15.2</c:v>
                </c:pt>
                <c:pt idx="373">
                  <c:v>9.6</c:v>
                </c:pt>
                <c:pt idx="374">
                  <c:v>10.4</c:v>
                </c:pt>
                <c:pt idx="375">
                  <c:v>4</c:v>
                </c:pt>
                <c:pt idx="376">
                  <c:v>4.8</c:v>
                </c:pt>
                <c:pt idx="377">
                  <c:v>0</c:v>
                </c:pt>
                <c:pt idx="378">
                  <c:v>0.8</c:v>
                </c:pt>
                <c:pt idx="379">
                  <c:v>-2.4</c:v>
                </c:pt>
                <c:pt idx="380">
                  <c:v>-2.4</c:v>
                </c:pt>
                <c:pt idx="381">
                  <c:v>-6.4</c:v>
                </c:pt>
                <c:pt idx="382">
                  <c:v>-5.6000000000000005</c:v>
                </c:pt>
                <c:pt idx="383">
                  <c:v>-9.6</c:v>
                </c:pt>
                <c:pt idx="384">
                  <c:v>-8.7999999999999989</c:v>
                </c:pt>
                <c:pt idx="385">
                  <c:v>-13.600000000000001</c:v>
                </c:pt>
                <c:pt idx="386">
                  <c:v>-12.8</c:v>
                </c:pt>
                <c:pt idx="387">
                  <c:v>-18.399999999999999</c:v>
                </c:pt>
                <c:pt idx="388">
                  <c:v>-17.599999999999998</c:v>
                </c:pt>
                <c:pt idx="389">
                  <c:v>-21.6</c:v>
                </c:pt>
                <c:pt idx="390">
                  <c:v>-20.8</c:v>
                </c:pt>
                <c:pt idx="391">
                  <c:v>-24</c:v>
                </c:pt>
                <c:pt idx="392">
                  <c:v>-23.200000000000003</c:v>
                </c:pt>
                <c:pt idx="393">
                  <c:v>-26.400000000000002</c:v>
                </c:pt>
                <c:pt idx="394">
                  <c:v>-24.8</c:v>
                </c:pt>
                <c:pt idx="395">
                  <c:v>-28.000000000000004</c:v>
                </c:pt>
                <c:pt idx="396">
                  <c:v>-27.200000000000003</c:v>
                </c:pt>
                <c:pt idx="397">
                  <c:v>-30.4</c:v>
                </c:pt>
                <c:pt idx="398">
                  <c:v>-29.599999999999998</c:v>
                </c:pt>
                <c:pt idx="399">
                  <c:v>-31.2</c:v>
                </c:pt>
                <c:pt idx="400">
                  <c:v>-30.4</c:v>
                </c:pt>
                <c:pt idx="401">
                  <c:v>-32</c:v>
                </c:pt>
                <c:pt idx="402">
                  <c:v>-32</c:v>
                </c:pt>
                <c:pt idx="403">
                  <c:v>-29.599999999999998</c:v>
                </c:pt>
                <c:pt idx="404">
                  <c:v>-31.2</c:v>
                </c:pt>
                <c:pt idx="405">
                  <c:v>-28.799999999999997</c:v>
                </c:pt>
                <c:pt idx="406">
                  <c:v>-28.799999999999997</c:v>
                </c:pt>
                <c:pt idx="407">
                  <c:v>-25.6</c:v>
                </c:pt>
                <c:pt idx="408">
                  <c:v>-27.200000000000003</c:v>
                </c:pt>
                <c:pt idx="409">
                  <c:v>-24.8</c:v>
                </c:pt>
                <c:pt idx="410">
                  <c:v>-24.8</c:v>
                </c:pt>
                <c:pt idx="411">
                  <c:v>-26.400000000000002</c:v>
                </c:pt>
                <c:pt idx="412">
                  <c:v>-25.6</c:v>
                </c:pt>
                <c:pt idx="413">
                  <c:v>-24</c:v>
                </c:pt>
                <c:pt idx="414">
                  <c:v>-25.6</c:v>
                </c:pt>
                <c:pt idx="415">
                  <c:v>-24</c:v>
                </c:pt>
                <c:pt idx="416">
                  <c:v>-25.6</c:v>
                </c:pt>
                <c:pt idx="417">
                  <c:v>-24</c:v>
                </c:pt>
                <c:pt idx="418">
                  <c:v>-24.8</c:v>
                </c:pt>
                <c:pt idx="419">
                  <c:v>-23.200000000000003</c:v>
                </c:pt>
                <c:pt idx="420">
                  <c:v>-23.200000000000003</c:v>
                </c:pt>
                <c:pt idx="421">
                  <c:v>-24</c:v>
                </c:pt>
                <c:pt idx="422">
                  <c:v>-24</c:v>
                </c:pt>
                <c:pt idx="423">
                  <c:v>-22.400000000000002</c:v>
                </c:pt>
                <c:pt idx="424">
                  <c:v>-22.400000000000002</c:v>
                </c:pt>
                <c:pt idx="425">
                  <c:v>-24</c:v>
                </c:pt>
                <c:pt idx="426">
                  <c:v>-24</c:v>
                </c:pt>
                <c:pt idx="427">
                  <c:v>-21.6</c:v>
                </c:pt>
                <c:pt idx="428">
                  <c:v>-23.200000000000003</c:v>
                </c:pt>
                <c:pt idx="429">
                  <c:v>-20</c:v>
                </c:pt>
                <c:pt idx="430">
                  <c:v>-21.6</c:v>
                </c:pt>
                <c:pt idx="431">
                  <c:v>-18.399999999999999</c:v>
                </c:pt>
                <c:pt idx="432">
                  <c:v>-19.2</c:v>
                </c:pt>
                <c:pt idx="433">
                  <c:v>-16</c:v>
                </c:pt>
                <c:pt idx="434">
                  <c:v>-16</c:v>
                </c:pt>
                <c:pt idx="435">
                  <c:v>-13.600000000000001</c:v>
                </c:pt>
                <c:pt idx="436">
                  <c:v>-14.399999999999999</c:v>
                </c:pt>
                <c:pt idx="437">
                  <c:v>-12</c:v>
                </c:pt>
                <c:pt idx="438">
                  <c:v>-13.600000000000001</c:v>
                </c:pt>
                <c:pt idx="439">
                  <c:v>-10.4</c:v>
                </c:pt>
                <c:pt idx="440">
                  <c:v>-11.200000000000001</c:v>
                </c:pt>
                <c:pt idx="441">
                  <c:v>-8.7999999999999989</c:v>
                </c:pt>
                <c:pt idx="442">
                  <c:v>-9.6</c:v>
                </c:pt>
                <c:pt idx="443">
                  <c:v>-6.4</c:v>
                </c:pt>
                <c:pt idx="444">
                  <c:v>-7.1999999999999993</c:v>
                </c:pt>
                <c:pt idx="445">
                  <c:v>-4</c:v>
                </c:pt>
                <c:pt idx="446">
                  <c:v>-4</c:v>
                </c:pt>
                <c:pt idx="447">
                  <c:v>0</c:v>
                </c:pt>
                <c:pt idx="448">
                  <c:v>-0.8</c:v>
                </c:pt>
                <c:pt idx="449">
                  <c:v>4</c:v>
                </c:pt>
                <c:pt idx="450">
                  <c:v>3.2</c:v>
                </c:pt>
                <c:pt idx="451">
                  <c:v>7.1999999999999993</c:v>
                </c:pt>
                <c:pt idx="452">
                  <c:v>6.4</c:v>
                </c:pt>
                <c:pt idx="453">
                  <c:v>11.200000000000001</c:v>
                </c:pt>
                <c:pt idx="454">
                  <c:v>10.4</c:v>
                </c:pt>
                <c:pt idx="455">
                  <c:v>14.399999999999999</c:v>
                </c:pt>
                <c:pt idx="456">
                  <c:v>14.399999999999999</c:v>
                </c:pt>
                <c:pt idx="457">
                  <c:v>19.2</c:v>
                </c:pt>
                <c:pt idx="458">
                  <c:v>18.399999999999999</c:v>
                </c:pt>
                <c:pt idx="459">
                  <c:v>24</c:v>
                </c:pt>
                <c:pt idx="460">
                  <c:v>23.200000000000003</c:v>
                </c:pt>
                <c:pt idx="461">
                  <c:v>27.200000000000003</c:v>
                </c:pt>
                <c:pt idx="462">
                  <c:v>26.400000000000002</c:v>
                </c:pt>
                <c:pt idx="463">
                  <c:v>29.599999999999998</c:v>
                </c:pt>
                <c:pt idx="464">
                  <c:v>27.200000000000003</c:v>
                </c:pt>
                <c:pt idx="465">
                  <c:v>34.4</c:v>
                </c:pt>
                <c:pt idx="466">
                  <c:v>24.8</c:v>
                </c:pt>
                <c:pt idx="467">
                  <c:v>35.199999999999996</c:v>
                </c:pt>
                <c:pt idx="468">
                  <c:v>30.4</c:v>
                </c:pt>
                <c:pt idx="469">
                  <c:v>24.8</c:v>
                </c:pt>
                <c:pt idx="470">
                  <c:v>25.6</c:v>
                </c:pt>
                <c:pt idx="471">
                  <c:v>17.599999999999998</c:v>
                </c:pt>
                <c:pt idx="472">
                  <c:v>18.399999999999999</c:v>
                </c:pt>
                <c:pt idx="473">
                  <c:v>10.4</c:v>
                </c:pt>
                <c:pt idx="474">
                  <c:v>11.200000000000001</c:v>
                </c:pt>
                <c:pt idx="475">
                  <c:v>0.8</c:v>
                </c:pt>
                <c:pt idx="476">
                  <c:v>1.6</c:v>
                </c:pt>
                <c:pt idx="477">
                  <c:v>-8</c:v>
                </c:pt>
                <c:pt idx="478">
                  <c:v>-7.1999999999999993</c:v>
                </c:pt>
                <c:pt idx="479">
                  <c:v>-16</c:v>
                </c:pt>
                <c:pt idx="480">
                  <c:v>-16</c:v>
                </c:pt>
                <c:pt idx="481">
                  <c:v>-23.200000000000003</c:v>
                </c:pt>
                <c:pt idx="482">
                  <c:v>-22.400000000000002</c:v>
                </c:pt>
                <c:pt idx="483">
                  <c:v>-26.400000000000002</c:v>
                </c:pt>
                <c:pt idx="484">
                  <c:v>-25.6</c:v>
                </c:pt>
                <c:pt idx="485">
                  <c:v>-28.000000000000004</c:v>
                </c:pt>
                <c:pt idx="486">
                  <c:v>-27.200000000000003</c:v>
                </c:pt>
                <c:pt idx="487">
                  <c:v>-28.799999999999997</c:v>
                </c:pt>
                <c:pt idx="488">
                  <c:v>-29.599999999999998</c:v>
                </c:pt>
                <c:pt idx="489">
                  <c:v>-27.200000000000003</c:v>
                </c:pt>
                <c:pt idx="490">
                  <c:v>-28.799999999999997</c:v>
                </c:pt>
                <c:pt idx="491">
                  <c:v>-26.400000000000002</c:v>
                </c:pt>
                <c:pt idx="492">
                  <c:v>-27.200000000000003</c:v>
                </c:pt>
                <c:pt idx="493">
                  <c:v>-23.200000000000003</c:v>
                </c:pt>
                <c:pt idx="494">
                  <c:v>-24.8</c:v>
                </c:pt>
                <c:pt idx="495">
                  <c:v>-20</c:v>
                </c:pt>
                <c:pt idx="496">
                  <c:v>-20.8</c:v>
                </c:pt>
                <c:pt idx="497">
                  <c:v>-16</c:v>
                </c:pt>
                <c:pt idx="498">
                  <c:v>-16</c:v>
                </c:pt>
                <c:pt idx="499">
                  <c:v>-9.6</c:v>
                </c:pt>
                <c:pt idx="500">
                  <c:v>-10.4</c:v>
                </c:pt>
                <c:pt idx="501">
                  <c:v>-4</c:v>
                </c:pt>
                <c:pt idx="502">
                  <c:v>-4</c:v>
                </c:pt>
                <c:pt idx="503">
                  <c:v>0.8</c:v>
                </c:pt>
                <c:pt idx="504">
                  <c:v>0</c:v>
                </c:pt>
                <c:pt idx="505">
                  <c:v>4.8</c:v>
                </c:pt>
                <c:pt idx="506">
                  <c:v>4</c:v>
                </c:pt>
                <c:pt idx="507">
                  <c:v>8</c:v>
                </c:pt>
                <c:pt idx="508">
                  <c:v>8</c:v>
                </c:pt>
                <c:pt idx="509">
                  <c:v>12.8</c:v>
                </c:pt>
                <c:pt idx="510">
                  <c:v>12</c:v>
                </c:pt>
                <c:pt idx="511">
                  <c:v>16</c:v>
                </c:pt>
                <c:pt idx="512">
                  <c:v>15.2</c:v>
                </c:pt>
                <c:pt idx="513">
                  <c:v>18.399999999999999</c:v>
                </c:pt>
                <c:pt idx="514">
                  <c:v>18.399999999999999</c:v>
                </c:pt>
                <c:pt idx="515">
                  <c:v>22.400000000000002</c:v>
                </c:pt>
                <c:pt idx="516">
                  <c:v>21.6</c:v>
                </c:pt>
                <c:pt idx="517">
                  <c:v>24</c:v>
                </c:pt>
                <c:pt idx="518">
                  <c:v>23.200000000000003</c:v>
                </c:pt>
                <c:pt idx="519">
                  <c:v>25.6</c:v>
                </c:pt>
                <c:pt idx="520">
                  <c:v>24</c:v>
                </c:pt>
                <c:pt idx="521">
                  <c:v>26.400000000000002</c:v>
                </c:pt>
                <c:pt idx="522">
                  <c:v>25.6</c:v>
                </c:pt>
                <c:pt idx="523">
                  <c:v>27.200000000000003</c:v>
                </c:pt>
                <c:pt idx="524">
                  <c:v>25.6</c:v>
                </c:pt>
                <c:pt idx="525">
                  <c:v>28.000000000000004</c:v>
                </c:pt>
                <c:pt idx="526">
                  <c:v>26.400000000000002</c:v>
                </c:pt>
                <c:pt idx="527">
                  <c:v>28.000000000000004</c:v>
                </c:pt>
                <c:pt idx="528">
                  <c:v>27.200000000000003</c:v>
                </c:pt>
                <c:pt idx="529">
                  <c:v>24.8</c:v>
                </c:pt>
                <c:pt idx="530">
                  <c:v>25.6</c:v>
                </c:pt>
                <c:pt idx="531">
                  <c:v>23.200000000000003</c:v>
                </c:pt>
                <c:pt idx="532">
                  <c:v>24</c:v>
                </c:pt>
                <c:pt idx="533">
                  <c:v>22.400000000000002</c:v>
                </c:pt>
                <c:pt idx="534">
                  <c:v>23.200000000000003</c:v>
                </c:pt>
                <c:pt idx="535">
                  <c:v>21.6</c:v>
                </c:pt>
                <c:pt idx="536">
                  <c:v>23.200000000000003</c:v>
                </c:pt>
                <c:pt idx="537">
                  <c:v>21.6</c:v>
                </c:pt>
                <c:pt idx="538">
                  <c:v>21.6</c:v>
                </c:pt>
                <c:pt idx="539">
                  <c:v>23.200000000000003</c:v>
                </c:pt>
                <c:pt idx="540">
                  <c:v>22.400000000000002</c:v>
                </c:pt>
                <c:pt idx="541">
                  <c:v>20.8</c:v>
                </c:pt>
                <c:pt idx="542">
                  <c:v>21.6</c:v>
                </c:pt>
                <c:pt idx="543">
                  <c:v>20</c:v>
                </c:pt>
                <c:pt idx="544">
                  <c:v>44.800000000000004</c:v>
                </c:pt>
                <c:pt idx="545">
                  <c:v>-5.6000000000000005</c:v>
                </c:pt>
                <c:pt idx="546">
                  <c:v>12.8</c:v>
                </c:pt>
                <c:pt idx="547">
                  <c:v>29.599999999999998</c:v>
                </c:pt>
                <c:pt idx="548">
                  <c:v>23.200000000000003</c:v>
                </c:pt>
                <c:pt idx="549">
                  <c:v>19.2</c:v>
                </c:pt>
                <c:pt idx="550">
                  <c:v>22.400000000000002</c:v>
                </c:pt>
                <c:pt idx="551">
                  <c:v>20.8</c:v>
                </c:pt>
                <c:pt idx="552">
                  <c:v>21.6</c:v>
                </c:pt>
                <c:pt idx="553">
                  <c:v>20</c:v>
                </c:pt>
                <c:pt idx="554">
                  <c:v>21.6</c:v>
                </c:pt>
                <c:pt idx="555">
                  <c:v>18.399999999999999</c:v>
                </c:pt>
                <c:pt idx="556">
                  <c:v>18.399999999999999</c:v>
                </c:pt>
                <c:pt idx="557">
                  <c:v>16</c:v>
                </c:pt>
                <c:pt idx="558">
                  <c:v>16.8</c:v>
                </c:pt>
                <c:pt idx="559">
                  <c:v>14.399999999999999</c:v>
                </c:pt>
                <c:pt idx="560">
                  <c:v>15.2</c:v>
                </c:pt>
                <c:pt idx="561">
                  <c:v>12.8</c:v>
                </c:pt>
                <c:pt idx="562">
                  <c:v>14.399999999999999</c:v>
                </c:pt>
                <c:pt idx="563">
                  <c:v>12</c:v>
                </c:pt>
                <c:pt idx="564">
                  <c:v>12.8</c:v>
                </c:pt>
                <c:pt idx="565">
                  <c:v>9.6</c:v>
                </c:pt>
                <c:pt idx="566">
                  <c:v>11.200000000000001</c:v>
                </c:pt>
                <c:pt idx="567">
                  <c:v>8</c:v>
                </c:pt>
                <c:pt idx="568">
                  <c:v>8</c:v>
                </c:pt>
                <c:pt idx="569">
                  <c:v>4.8</c:v>
                </c:pt>
                <c:pt idx="570">
                  <c:v>5.6000000000000005</c:v>
                </c:pt>
                <c:pt idx="571">
                  <c:v>1.6</c:v>
                </c:pt>
                <c:pt idx="572">
                  <c:v>2.4</c:v>
                </c:pt>
                <c:pt idx="573">
                  <c:v>-1.6</c:v>
                </c:pt>
                <c:pt idx="574">
                  <c:v>-1.6</c:v>
                </c:pt>
                <c:pt idx="575">
                  <c:v>-6.4</c:v>
                </c:pt>
                <c:pt idx="576">
                  <c:v>-5.6000000000000005</c:v>
                </c:pt>
                <c:pt idx="577">
                  <c:v>-9.6</c:v>
                </c:pt>
                <c:pt idx="578">
                  <c:v>-8.7999999999999989</c:v>
                </c:pt>
                <c:pt idx="579">
                  <c:v>-12.8</c:v>
                </c:pt>
                <c:pt idx="580">
                  <c:v>-12</c:v>
                </c:pt>
                <c:pt idx="581">
                  <c:v>-17.599999999999998</c:v>
                </c:pt>
                <c:pt idx="582">
                  <c:v>-16.8</c:v>
                </c:pt>
                <c:pt idx="583">
                  <c:v>-21.6</c:v>
                </c:pt>
                <c:pt idx="584">
                  <c:v>-20.8</c:v>
                </c:pt>
                <c:pt idx="585">
                  <c:v>-24.8</c:v>
                </c:pt>
                <c:pt idx="586">
                  <c:v>-24</c:v>
                </c:pt>
                <c:pt idx="587">
                  <c:v>-27.200000000000003</c:v>
                </c:pt>
                <c:pt idx="588">
                  <c:v>-32</c:v>
                </c:pt>
                <c:pt idx="589">
                  <c:v>-24.8</c:v>
                </c:pt>
                <c:pt idx="590">
                  <c:v>-30.4</c:v>
                </c:pt>
                <c:pt idx="591">
                  <c:v>-25.6</c:v>
                </c:pt>
                <c:pt idx="592">
                  <c:v>-26.400000000000002</c:v>
                </c:pt>
                <c:pt idx="593">
                  <c:v>-20</c:v>
                </c:pt>
                <c:pt idx="594">
                  <c:v>-21.6</c:v>
                </c:pt>
                <c:pt idx="595">
                  <c:v>-12.8</c:v>
                </c:pt>
                <c:pt idx="596">
                  <c:v>-12.8</c:v>
                </c:pt>
                <c:pt idx="597">
                  <c:v>-3.2</c:v>
                </c:pt>
                <c:pt idx="598">
                  <c:v>-4</c:v>
                </c:pt>
                <c:pt idx="599">
                  <c:v>5.6000000000000005</c:v>
                </c:pt>
                <c:pt idx="600">
                  <c:v>5.6000000000000005</c:v>
                </c:pt>
                <c:pt idx="601">
                  <c:v>15.2</c:v>
                </c:pt>
                <c:pt idx="602">
                  <c:v>14.399999999999999</c:v>
                </c:pt>
                <c:pt idx="603">
                  <c:v>22.400000000000002</c:v>
                </c:pt>
                <c:pt idx="604">
                  <c:v>21.6</c:v>
                </c:pt>
                <c:pt idx="605">
                  <c:v>26.400000000000002</c:v>
                </c:pt>
                <c:pt idx="606">
                  <c:v>25.6</c:v>
                </c:pt>
                <c:pt idx="607">
                  <c:v>28.000000000000004</c:v>
                </c:pt>
                <c:pt idx="608">
                  <c:v>27.200000000000003</c:v>
                </c:pt>
                <c:pt idx="609">
                  <c:v>28.799999999999997</c:v>
                </c:pt>
                <c:pt idx="610">
                  <c:v>27.200000000000003</c:v>
                </c:pt>
                <c:pt idx="611">
                  <c:v>28.799999999999997</c:v>
                </c:pt>
                <c:pt idx="612">
                  <c:v>28.799999999999997</c:v>
                </c:pt>
                <c:pt idx="613">
                  <c:v>26.400000000000002</c:v>
                </c:pt>
                <c:pt idx="614">
                  <c:v>27.200000000000003</c:v>
                </c:pt>
                <c:pt idx="615">
                  <c:v>24</c:v>
                </c:pt>
                <c:pt idx="616">
                  <c:v>24.8</c:v>
                </c:pt>
                <c:pt idx="617">
                  <c:v>20</c:v>
                </c:pt>
                <c:pt idx="618">
                  <c:v>20</c:v>
                </c:pt>
                <c:pt idx="619">
                  <c:v>14.399999999999999</c:v>
                </c:pt>
                <c:pt idx="620">
                  <c:v>15.2</c:v>
                </c:pt>
                <c:pt idx="621">
                  <c:v>9.6</c:v>
                </c:pt>
                <c:pt idx="622">
                  <c:v>10.4</c:v>
                </c:pt>
                <c:pt idx="623">
                  <c:v>4.8</c:v>
                </c:pt>
                <c:pt idx="624">
                  <c:v>5.6000000000000005</c:v>
                </c:pt>
                <c:pt idx="625">
                  <c:v>1.6</c:v>
                </c:pt>
                <c:pt idx="626">
                  <c:v>2.4</c:v>
                </c:pt>
                <c:pt idx="627">
                  <c:v>-2.4</c:v>
                </c:pt>
                <c:pt idx="628">
                  <c:v>-0.8</c:v>
                </c:pt>
                <c:pt idx="629">
                  <c:v>-5.6000000000000005</c:v>
                </c:pt>
                <c:pt idx="630">
                  <c:v>-4.8</c:v>
                </c:pt>
                <c:pt idx="631">
                  <c:v>-9.6</c:v>
                </c:pt>
                <c:pt idx="632">
                  <c:v>-8.7999999999999989</c:v>
                </c:pt>
                <c:pt idx="633">
                  <c:v>-13.600000000000001</c:v>
                </c:pt>
                <c:pt idx="634">
                  <c:v>-12.8</c:v>
                </c:pt>
                <c:pt idx="635">
                  <c:v>-18.399999999999999</c:v>
                </c:pt>
                <c:pt idx="636">
                  <c:v>-17.599999999999998</c:v>
                </c:pt>
                <c:pt idx="637">
                  <c:v>-21.6</c:v>
                </c:pt>
                <c:pt idx="638">
                  <c:v>-20.8</c:v>
                </c:pt>
                <c:pt idx="639">
                  <c:v>-24</c:v>
                </c:pt>
                <c:pt idx="640">
                  <c:v>-23.200000000000003</c:v>
                </c:pt>
                <c:pt idx="641">
                  <c:v>-26.400000000000002</c:v>
                </c:pt>
                <c:pt idx="642">
                  <c:v>-25.6</c:v>
                </c:pt>
                <c:pt idx="643">
                  <c:v>-29.599999999999998</c:v>
                </c:pt>
                <c:pt idx="644">
                  <c:v>-28.799999999999997</c:v>
                </c:pt>
                <c:pt idx="645">
                  <c:v>-31.2</c:v>
                </c:pt>
                <c:pt idx="646">
                  <c:v>-30.4</c:v>
                </c:pt>
                <c:pt idx="647">
                  <c:v>-32</c:v>
                </c:pt>
                <c:pt idx="648">
                  <c:v>-30.4</c:v>
                </c:pt>
                <c:pt idx="649">
                  <c:v>-32.800000000000004</c:v>
                </c:pt>
                <c:pt idx="650">
                  <c:v>-31.2</c:v>
                </c:pt>
                <c:pt idx="651">
                  <c:v>-32.800000000000004</c:v>
                </c:pt>
                <c:pt idx="652">
                  <c:v>-32</c:v>
                </c:pt>
                <c:pt idx="653">
                  <c:v>-29.599999999999998</c:v>
                </c:pt>
                <c:pt idx="654">
                  <c:v>-31.2</c:v>
                </c:pt>
                <c:pt idx="655">
                  <c:v>-28.799999999999997</c:v>
                </c:pt>
                <c:pt idx="656">
                  <c:v>-28.799999999999997</c:v>
                </c:pt>
                <c:pt idx="657">
                  <c:v>-27.200000000000003</c:v>
                </c:pt>
                <c:pt idx="658">
                  <c:v>-27.200000000000003</c:v>
                </c:pt>
                <c:pt idx="659">
                  <c:v>-28.799999999999997</c:v>
                </c:pt>
                <c:pt idx="660">
                  <c:v>-27.200000000000003</c:v>
                </c:pt>
                <c:pt idx="661">
                  <c:v>-29.599999999999998</c:v>
                </c:pt>
                <c:pt idx="662">
                  <c:v>-29.599999999999998</c:v>
                </c:pt>
                <c:pt idx="663">
                  <c:v>-27.200000000000003</c:v>
                </c:pt>
                <c:pt idx="664">
                  <c:v>-28.799999999999997</c:v>
                </c:pt>
                <c:pt idx="665">
                  <c:v>-27.200000000000003</c:v>
                </c:pt>
                <c:pt idx="666">
                  <c:v>-28.000000000000004</c:v>
                </c:pt>
                <c:pt idx="667">
                  <c:v>-26.400000000000002</c:v>
                </c:pt>
                <c:pt idx="668">
                  <c:v>-26.400000000000002</c:v>
                </c:pt>
                <c:pt idx="669">
                  <c:v>-28.000000000000004</c:v>
                </c:pt>
                <c:pt idx="670">
                  <c:v>-27.200000000000003</c:v>
                </c:pt>
                <c:pt idx="671">
                  <c:v>-26.400000000000002</c:v>
                </c:pt>
                <c:pt idx="672">
                  <c:v>-27.200000000000003</c:v>
                </c:pt>
                <c:pt idx="673">
                  <c:v>-25.6</c:v>
                </c:pt>
                <c:pt idx="674">
                  <c:v>-26.400000000000002</c:v>
                </c:pt>
                <c:pt idx="675">
                  <c:v>-24.8</c:v>
                </c:pt>
                <c:pt idx="676">
                  <c:v>-25.6</c:v>
                </c:pt>
                <c:pt idx="677">
                  <c:v>-21.6</c:v>
                </c:pt>
                <c:pt idx="678">
                  <c:v>-24</c:v>
                </c:pt>
                <c:pt idx="679">
                  <c:v>-20</c:v>
                </c:pt>
                <c:pt idx="680">
                  <c:v>-20.8</c:v>
                </c:pt>
                <c:pt idx="681">
                  <c:v>-17.599999999999998</c:v>
                </c:pt>
                <c:pt idx="682">
                  <c:v>-18.399999999999999</c:v>
                </c:pt>
                <c:pt idx="683">
                  <c:v>-14.399999999999999</c:v>
                </c:pt>
                <c:pt idx="684">
                  <c:v>-15.2</c:v>
                </c:pt>
                <c:pt idx="685">
                  <c:v>-12.8</c:v>
                </c:pt>
                <c:pt idx="686">
                  <c:v>-13.600000000000001</c:v>
                </c:pt>
                <c:pt idx="687">
                  <c:v>-11.200000000000001</c:v>
                </c:pt>
                <c:pt idx="688">
                  <c:v>-12</c:v>
                </c:pt>
                <c:pt idx="689">
                  <c:v>-8.7999999999999989</c:v>
                </c:pt>
                <c:pt idx="690">
                  <c:v>-9.6</c:v>
                </c:pt>
                <c:pt idx="691">
                  <c:v>-5.6000000000000005</c:v>
                </c:pt>
                <c:pt idx="692">
                  <c:v>-7.1999999999999993</c:v>
                </c:pt>
                <c:pt idx="693">
                  <c:v>-2.4</c:v>
                </c:pt>
                <c:pt idx="694">
                  <c:v>-3.2</c:v>
                </c:pt>
                <c:pt idx="695">
                  <c:v>1.6</c:v>
                </c:pt>
                <c:pt idx="696">
                  <c:v>0.8</c:v>
                </c:pt>
                <c:pt idx="697">
                  <c:v>5.6000000000000005</c:v>
                </c:pt>
                <c:pt idx="698">
                  <c:v>4.8</c:v>
                </c:pt>
                <c:pt idx="699">
                  <c:v>10.4</c:v>
                </c:pt>
                <c:pt idx="700">
                  <c:v>9.6</c:v>
                </c:pt>
                <c:pt idx="701">
                  <c:v>13.600000000000001</c:v>
                </c:pt>
                <c:pt idx="702">
                  <c:v>12.8</c:v>
                </c:pt>
                <c:pt idx="703">
                  <c:v>17.599999999999998</c:v>
                </c:pt>
                <c:pt idx="704">
                  <c:v>16.8</c:v>
                </c:pt>
                <c:pt idx="705">
                  <c:v>23.200000000000003</c:v>
                </c:pt>
                <c:pt idx="706">
                  <c:v>22.400000000000002</c:v>
                </c:pt>
                <c:pt idx="707">
                  <c:v>26.400000000000002</c:v>
                </c:pt>
                <c:pt idx="708">
                  <c:v>25.6</c:v>
                </c:pt>
                <c:pt idx="709">
                  <c:v>29.599999999999998</c:v>
                </c:pt>
                <c:pt idx="710">
                  <c:v>31.2</c:v>
                </c:pt>
                <c:pt idx="711">
                  <c:v>27.200000000000003</c:v>
                </c:pt>
                <c:pt idx="712">
                  <c:v>37.6</c:v>
                </c:pt>
                <c:pt idx="713">
                  <c:v>26.400000000000002</c:v>
                </c:pt>
                <c:pt idx="714">
                  <c:v>25.6</c:v>
                </c:pt>
                <c:pt idx="715">
                  <c:v>36</c:v>
                </c:pt>
                <c:pt idx="716">
                  <c:v>31.2</c:v>
                </c:pt>
                <c:pt idx="717">
                  <c:v>24</c:v>
                </c:pt>
                <c:pt idx="718">
                  <c:v>24</c:v>
                </c:pt>
                <c:pt idx="719">
                  <c:v>14.399999999999999</c:v>
                </c:pt>
                <c:pt idx="720">
                  <c:v>15.2</c:v>
                </c:pt>
                <c:pt idx="721">
                  <c:v>6.4</c:v>
                </c:pt>
                <c:pt idx="722">
                  <c:v>6.4</c:v>
                </c:pt>
                <c:pt idx="723">
                  <c:v>-2.4</c:v>
                </c:pt>
                <c:pt idx="724">
                  <c:v>-2.4</c:v>
                </c:pt>
                <c:pt idx="725">
                  <c:v>-11.200000000000001</c:v>
                </c:pt>
                <c:pt idx="726">
                  <c:v>-10.4</c:v>
                </c:pt>
                <c:pt idx="727">
                  <c:v>-19.2</c:v>
                </c:pt>
                <c:pt idx="728">
                  <c:v>-18.399999999999999</c:v>
                </c:pt>
                <c:pt idx="729">
                  <c:v>-24.8</c:v>
                </c:pt>
                <c:pt idx="730">
                  <c:v>-24</c:v>
                </c:pt>
                <c:pt idx="731">
                  <c:v>-27.200000000000003</c:v>
                </c:pt>
                <c:pt idx="732">
                  <c:v>-25.6</c:v>
                </c:pt>
                <c:pt idx="733">
                  <c:v>-28.000000000000004</c:v>
                </c:pt>
                <c:pt idx="734">
                  <c:v>-28.000000000000004</c:v>
                </c:pt>
                <c:pt idx="735">
                  <c:v>-26.400000000000002</c:v>
                </c:pt>
                <c:pt idx="736">
                  <c:v>-28.000000000000004</c:v>
                </c:pt>
                <c:pt idx="737">
                  <c:v>-26.400000000000002</c:v>
                </c:pt>
                <c:pt idx="738">
                  <c:v>-27.200000000000003</c:v>
                </c:pt>
                <c:pt idx="739">
                  <c:v>-24</c:v>
                </c:pt>
                <c:pt idx="740">
                  <c:v>-24.8</c:v>
                </c:pt>
                <c:pt idx="741">
                  <c:v>-20.8</c:v>
                </c:pt>
                <c:pt idx="742">
                  <c:v>-21.6</c:v>
                </c:pt>
                <c:pt idx="743">
                  <c:v>-15.2</c:v>
                </c:pt>
                <c:pt idx="744">
                  <c:v>-16</c:v>
                </c:pt>
                <c:pt idx="745">
                  <c:v>-9.6</c:v>
                </c:pt>
                <c:pt idx="746">
                  <c:v>-10.4</c:v>
                </c:pt>
                <c:pt idx="747">
                  <c:v>-4</c:v>
                </c:pt>
                <c:pt idx="748">
                  <c:v>-4</c:v>
                </c:pt>
                <c:pt idx="749">
                  <c:v>1.6</c:v>
                </c:pt>
                <c:pt idx="750">
                  <c:v>0.8</c:v>
                </c:pt>
                <c:pt idx="751">
                  <c:v>4.8</c:v>
                </c:pt>
                <c:pt idx="752">
                  <c:v>4</c:v>
                </c:pt>
                <c:pt idx="753">
                  <c:v>8</c:v>
                </c:pt>
                <c:pt idx="754">
                  <c:v>8</c:v>
                </c:pt>
                <c:pt idx="755">
                  <c:v>12</c:v>
                </c:pt>
                <c:pt idx="756">
                  <c:v>11.200000000000001</c:v>
                </c:pt>
                <c:pt idx="757">
                  <c:v>16</c:v>
                </c:pt>
                <c:pt idx="758">
                  <c:v>15.2</c:v>
                </c:pt>
                <c:pt idx="759">
                  <c:v>19.2</c:v>
                </c:pt>
                <c:pt idx="760">
                  <c:v>18.399999999999999</c:v>
                </c:pt>
                <c:pt idx="761">
                  <c:v>22.400000000000002</c:v>
                </c:pt>
                <c:pt idx="762">
                  <c:v>20.8</c:v>
                </c:pt>
                <c:pt idx="763">
                  <c:v>23.200000000000003</c:v>
                </c:pt>
                <c:pt idx="764">
                  <c:v>22.400000000000002</c:v>
                </c:pt>
                <c:pt idx="765">
                  <c:v>24.8</c:v>
                </c:pt>
                <c:pt idx="766">
                  <c:v>24</c:v>
                </c:pt>
                <c:pt idx="767">
                  <c:v>25.6</c:v>
                </c:pt>
                <c:pt idx="768">
                  <c:v>24.8</c:v>
                </c:pt>
                <c:pt idx="769">
                  <c:v>26.400000000000002</c:v>
                </c:pt>
                <c:pt idx="770">
                  <c:v>25.6</c:v>
                </c:pt>
                <c:pt idx="771">
                  <c:v>27.200000000000003</c:v>
                </c:pt>
                <c:pt idx="772">
                  <c:v>25.6</c:v>
                </c:pt>
                <c:pt idx="773">
                  <c:v>26.400000000000002</c:v>
                </c:pt>
                <c:pt idx="774">
                  <c:v>26.400000000000002</c:v>
                </c:pt>
                <c:pt idx="775">
                  <c:v>24.8</c:v>
                </c:pt>
                <c:pt idx="776">
                  <c:v>25.6</c:v>
                </c:pt>
                <c:pt idx="777">
                  <c:v>23.200000000000003</c:v>
                </c:pt>
                <c:pt idx="778">
                  <c:v>24.8</c:v>
                </c:pt>
                <c:pt idx="779">
                  <c:v>22.400000000000002</c:v>
                </c:pt>
                <c:pt idx="780">
                  <c:v>22.400000000000002</c:v>
                </c:pt>
                <c:pt idx="781">
                  <c:v>20.8</c:v>
                </c:pt>
                <c:pt idx="782">
                  <c:v>20.8</c:v>
                </c:pt>
                <c:pt idx="783">
                  <c:v>22.400000000000002</c:v>
                </c:pt>
                <c:pt idx="784">
                  <c:v>21.6</c:v>
                </c:pt>
                <c:pt idx="785">
                  <c:v>22.400000000000002</c:v>
                </c:pt>
                <c:pt idx="786">
                  <c:v>22.400000000000002</c:v>
                </c:pt>
                <c:pt idx="787">
                  <c:v>20.8</c:v>
                </c:pt>
                <c:pt idx="788">
                  <c:v>21.6</c:v>
                </c:pt>
                <c:pt idx="789">
                  <c:v>19.2</c:v>
                </c:pt>
                <c:pt idx="790">
                  <c:v>20</c:v>
                </c:pt>
                <c:pt idx="791">
                  <c:v>18.399999999999999</c:v>
                </c:pt>
                <c:pt idx="792">
                  <c:v>19.2</c:v>
                </c:pt>
                <c:pt idx="793">
                  <c:v>20.8</c:v>
                </c:pt>
                <c:pt idx="794">
                  <c:v>20</c:v>
                </c:pt>
                <c:pt idx="795">
                  <c:v>21.6</c:v>
                </c:pt>
                <c:pt idx="796">
                  <c:v>20.8</c:v>
                </c:pt>
                <c:pt idx="797">
                  <c:v>22.400000000000002</c:v>
                </c:pt>
                <c:pt idx="798">
                  <c:v>22.400000000000002</c:v>
                </c:pt>
                <c:pt idx="799">
                  <c:v>21.6</c:v>
                </c:pt>
                <c:pt idx="800">
                  <c:v>22.400000000000002</c:v>
                </c:pt>
                <c:pt idx="801">
                  <c:v>20</c:v>
                </c:pt>
                <c:pt idx="802">
                  <c:v>20</c:v>
                </c:pt>
                <c:pt idx="803">
                  <c:v>17.599999999999998</c:v>
                </c:pt>
                <c:pt idx="804">
                  <c:v>19.2</c:v>
                </c:pt>
                <c:pt idx="805">
                  <c:v>16</c:v>
                </c:pt>
                <c:pt idx="806">
                  <c:v>16.8</c:v>
                </c:pt>
                <c:pt idx="807">
                  <c:v>15.2</c:v>
                </c:pt>
                <c:pt idx="808">
                  <c:v>16</c:v>
                </c:pt>
                <c:pt idx="809">
                  <c:v>13.600000000000001</c:v>
                </c:pt>
                <c:pt idx="810">
                  <c:v>14.399999999999999</c:v>
                </c:pt>
                <c:pt idx="811">
                  <c:v>12</c:v>
                </c:pt>
                <c:pt idx="812">
                  <c:v>12.8</c:v>
                </c:pt>
                <c:pt idx="813">
                  <c:v>9.6</c:v>
                </c:pt>
                <c:pt idx="814">
                  <c:v>11.200000000000001</c:v>
                </c:pt>
                <c:pt idx="815">
                  <c:v>7.1999999999999993</c:v>
                </c:pt>
                <c:pt idx="816">
                  <c:v>7.1999999999999993</c:v>
                </c:pt>
                <c:pt idx="817">
                  <c:v>4</c:v>
                </c:pt>
                <c:pt idx="818">
                  <c:v>4</c:v>
                </c:pt>
                <c:pt idx="819">
                  <c:v>0</c:v>
                </c:pt>
                <c:pt idx="820">
                  <c:v>0.8</c:v>
                </c:pt>
                <c:pt idx="821">
                  <c:v>-3.2</c:v>
                </c:pt>
                <c:pt idx="822">
                  <c:v>-2.4</c:v>
                </c:pt>
                <c:pt idx="823">
                  <c:v>-7.1999999999999993</c:v>
                </c:pt>
                <c:pt idx="824">
                  <c:v>-6.4</c:v>
                </c:pt>
                <c:pt idx="825">
                  <c:v>-11.200000000000001</c:v>
                </c:pt>
                <c:pt idx="826">
                  <c:v>-10.4</c:v>
                </c:pt>
                <c:pt idx="827">
                  <c:v>-15.2</c:v>
                </c:pt>
                <c:pt idx="828">
                  <c:v>-15.2</c:v>
                </c:pt>
                <c:pt idx="829">
                  <c:v>-20.8</c:v>
                </c:pt>
                <c:pt idx="830">
                  <c:v>-20</c:v>
                </c:pt>
                <c:pt idx="831">
                  <c:v>-24</c:v>
                </c:pt>
                <c:pt idx="832">
                  <c:v>-23.200000000000003</c:v>
                </c:pt>
                <c:pt idx="833">
                  <c:v>-26.400000000000002</c:v>
                </c:pt>
                <c:pt idx="834">
                  <c:v>-31.2</c:v>
                </c:pt>
                <c:pt idx="835">
                  <c:v>-24</c:v>
                </c:pt>
                <c:pt idx="836">
                  <c:v>-23.200000000000003</c:v>
                </c:pt>
                <c:pt idx="837">
                  <c:v>-32</c:v>
                </c:pt>
                <c:pt idx="838">
                  <c:v>-30.4</c:v>
                </c:pt>
                <c:pt idx="839">
                  <c:v>-24</c:v>
                </c:pt>
                <c:pt idx="840">
                  <c:v>-25.6</c:v>
                </c:pt>
                <c:pt idx="841">
                  <c:v>-17.599999999999998</c:v>
                </c:pt>
                <c:pt idx="842">
                  <c:v>-17.599999999999998</c:v>
                </c:pt>
                <c:pt idx="843">
                  <c:v>-8.7999999999999989</c:v>
                </c:pt>
                <c:pt idx="844">
                  <c:v>-9.6</c:v>
                </c:pt>
                <c:pt idx="845">
                  <c:v>0</c:v>
                </c:pt>
                <c:pt idx="846">
                  <c:v>-0.8</c:v>
                </c:pt>
                <c:pt idx="847">
                  <c:v>8.7999999999999989</c:v>
                </c:pt>
                <c:pt idx="848">
                  <c:v>8.7999999999999989</c:v>
                </c:pt>
                <c:pt idx="849">
                  <c:v>16.8</c:v>
                </c:pt>
                <c:pt idx="850">
                  <c:v>16</c:v>
                </c:pt>
                <c:pt idx="851">
                  <c:v>22.400000000000002</c:v>
                </c:pt>
                <c:pt idx="852">
                  <c:v>21.6</c:v>
                </c:pt>
                <c:pt idx="853">
                  <c:v>24.8</c:v>
                </c:pt>
                <c:pt idx="854">
                  <c:v>24</c:v>
                </c:pt>
                <c:pt idx="855">
                  <c:v>25.6</c:v>
                </c:pt>
                <c:pt idx="856">
                  <c:v>24.8</c:v>
                </c:pt>
                <c:pt idx="857">
                  <c:v>26.400000000000002</c:v>
                </c:pt>
                <c:pt idx="858">
                  <c:v>26.400000000000002</c:v>
                </c:pt>
                <c:pt idx="859">
                  <c:v>24.8</c:v>
                </c:pt>
                <c:pt idx="860">
                  <c:v>25.6</c:v>
                </c:pt>
                <c:pt idx="861">
                  <c:v>23.200000000000003</c:v>
                </c:pt>
                <c:pt idx="862">
                  <c:v>24</c:v>
                </c:pt>
                <c:pt idx="863">
                  <c:v>20.8</c:v>
                </c:pt>
                <c:pt idx="864">
                  <c:v>21.6</c:v>
                </c:pt>
                <c:pt idx="865">
                  <c:v>16</c:v>
                </c:pt>
                <c:pt idx="866">
                  <c:v>16.8</c:v>
                </c:pt>
                <c:pt idx="867">
                  <c:v>11.200000000000001</c:v>
                </c:pt>
                <c:pt idx="868">
                  <c:v>12</c:v>
                </c:pt>
                <c:pt idx="869">
                  <c:v>6.4</c:v>
                </c:pt>
                <c:pt idx="870">
                  <c:v>6.4</c:v>
                </c:pt>
                <c:pt idx="871">
                  <c:v>1.6</c:v>
                </c:pt>
                <c:pt idx="872">
                  <c:v>2.4</c:v>
                </c:pt>
                <c:pt idx="873">
                  <c:v>-0.8</c:v>
                </c:pt>
                <c:pt idx="874">
                  <c:v>0</c:v>
                </c:pt>
                <c:pt idx="875">
                  <c:v>-4</c:v>
                </c:pt>
                <c:pt idx="876">
                  <c:v>-4</c:v>
                </c:pt>
                <c:pt idx="877">
                  <c:v>-8</c:v>
                </c:pt>
                <c:pt idx="878">
                  <c:v>-7.1999999999999993</c:v>
                </c:pt>
                <c:pt idx="879">
                  <c:v>-12.8</c:v>
                </c:pt>
                <c:pt idx="880">
                  <c:v>-12</c:v>
                </c:pt>
                <c:pt idx="881">
                  <c:v>-16.8</c:v>
                </c:pt>
                <c:pt idx="882">
                  <c:v>-16.8</c:v>
                </c:pt>
                <c:pt idx="883">
                  <c:v>-20.8</c:v>
                </c:pt>
                <c:pt idx="884">
                  <c:v>-19.2</c:v>
                </c:pt>
                <c:pt idx="885">
                  <c:v>-23.200000000000003</c:v>
                </c:pt>
                <c:pt idx="886">
                  <c:v>-21.6</c:v>
                </c:pt>
                <c:pt idx="887">
                  <c:v>-24.8</c:v>
                </c:pt>
                <c:pt idx="888">
                  <c:v>-24</c:v>
                </c:pt>
                <c:pt idx="889">
                  <c:v>-27.200000000000003</c:v>
                </c:pt>
                <c:pt idx="890">
                  <c:v>-26.400000000000002</c:v>
                </c:pt>
                <c:pt idx="891">
                  <c:v>-29.599999999999998</c:v>
                </c:pt>
                <c:pt idx="892">
                  <c:v>-28.799999999999997</c:v>
                </c:pt>
                <c:pt idx="893">
                  <c:v>-31.2</c:v>
                </c:pt>
                <c:pt idx="894">
                  <c:v>-29.599999999999998</c:v>
                </c:pt>
                <c:pt idx="895">
                  <c:v>-31.2</c:v>
                </c:pt>
                <c:pt idx="896">
                  <c:v>-30.4</c:v>
                </c:pt>
                <c:pt idx="897">
                  <c:v>-32</c:v>
                </c:pt>
                <c:pt idx="898">
                  <c:v>-29.599999999999998</c:v>
                </c:pt>
                <c:pt idx="899">
                  <c:v>-31.2</c:v>
                </c:pt>
                <c:pt idx="900">
                  <c:v>-30.4</c:v>
                </c:pt>
                <c:pt idx="901">
                  <c:v>-28.000000000000004</c:v>
                </c:pt>
                <c:pt idx="902">
                  <c:v>-28.000000000000004</c:v>
                </c:pt>
                <c:pt idx="903">
                  <c:v>-25.6</c:v>
                </c:pt>
                <c:pt idx="904">
                  <c:v>-27.200000000000003</c:v>
                </c:pt>
                <c:pt idx="905">
                  <c:v>-25.6</c:v>
                </c:pt>
                <c:pt idx="906">
                  <c:v>-26.400000000000002</c:v>
                </c:pt>
                <c:pt idx="907">
                  <c:v>-24.8</c:v>
                </c:pt>
                <c:pt idx="908">
                  <c:v>-26.400000000000002</c:v>
                </c:pt>
                <c:pt idx="909">
                  <c:v>-24.8</c:v>
                </c:pt>
                <c:pt idx="910">
                  <c:v>-26.400000000000002</c:v>
                </c:pt>
                <c:pt idx="911">
                  <c:v>-24.8</c:v>
                </c:pt>
                <c:pt idx="912">
                  <c:v>-25.6</c:v>
                </c:pt>
                <c:pt idx="913">
                  <c:v>-24</c:v>
                </c:pt>
                <c:pt idx="914">
                  <c:v>-52.800000000000004</c:v>
                </c:pt>
                <c:pt idx="915">
                  <c:v>3.2</c:v>
                </c:pt>
                <c:pt idx="916">
                  <c:v>-28.799999999999997</c:v>
                </c:pt>
                <c:pt idx="917">
                  <c:v>-17.599999999999998</c:v>
                </c:pt>
                <c:pt idx="918">
                  <c:v>-21.6</c:v>
                </c:pt>
                <c:pt idx="919">
                  <c:v>-25.6</c:v>
                </c:pt>
                <c:pt idx="920">
                  <c:v>-24</c:v>
                </c:pt>
                <c:pt idx="921">
                  <c:v>-21.6</c:v>
                </c:pt>
                <c:pt idx="922">
                  <c:v>-23.200000000000003</c:v>
                </c:pt>
                <c:pt idx="923">
                  <c:v>-20</c:v>
                </c:pt>
                <c:pt idx="924">
                  <c:v>-21.6</c:v>
                </c:pt>
                <c:pt idx="925">
                  <c:v>-18.399999999999999</c:v>
                </c:pt>
                <c:pt idx="926">
                  <c:v>-19.2</c:v>
                </c:pt>
                <c:pt idx="927">
                  <c:v>-15.2</c:v>
                </c:pt>
                <c:pt idx="928">
                  <c:v>-16</c:v>
                </c:pt>
                <c:pt idx="929">
                  <c:v>-12.8</c:v>
                </c:pt>
                <c:pt idx="930">
                  <c:v>-13.600000000000001</c:v>
                </c:pt>
                <c:pt idx="931">
                  <c:v>-11.200000000000001</c:v>
                </c:pt>
                <c:pt idx="932">
                  <c:v>-12</c:v>
                </c:pt>
                <c:pt idx="933">
                  <c:v>-9.6</c:v>
                </c:pt>
                <c:pt idx="934">
                  <c:v>-10.4</c:v>
                </c:pt>
                <c:pt idx="935">
                  <c:v>-8</c:v>
                </c:pt>
                <c:pt idx="936">
                  <c:v>-8.7999999999999989</c:v>
                </c:pt>
                <c:pt idx="937">
                  <c:v>-5.6000000000000005</c:v>
                </c:pt>
                <c:pt idx="938">
                  <c:v>-6.4</c:v>
                </c:pt>
                <c:pt idx="939">
                  <c:v>-1.6</c:v>
                </c:pt>
                <c:pt idx="940">
                  <c:v>-2.4</c:v>
                </c:pt>
                <c:pt idx="941">
                  <c:v>0.8</c:v>
                </c:pt>
                <c:pt idx="942">
                  <c:v>0</c:v>
                </c:pt>
                <c:pt idx="943">
                  <c:v>4</c:v>
                </c:pt>
                <c:pt idx="944">
                  <c:v>3.2</c:v>
                </c:pt>
                <c:pt idx="945">
                  <c:v>8</c:v>
                </c:pt>
                <c:pt idx="946">
                  <c:v>8</c:v>
                </c:pt>
                <c:pt idx="947">
                  <c:v>11.200000000000001</c:v>
                </c:pt>
                <c:pt idx="948">
                  <c:v>11.200000000000001</c:v>
                </c:pt>
                <c:pt idx="949">
                  <c:v>15.2</c:v>
                </c:pt>
                <c:pt idx="950">
                  <c:v>14.399999999999999</c:v>
                </c:pt>
                <c:pt idx="951">
                  <c:v>19.2</c:v>
                </c:pt>
                <c:pt idx="952">
                  <c:v>18.399999999999999</c:v>
                </c:pt>
                <c:pt idx="953">
                  <c:v>23.200000000000003</c:v>
                </c:pt>
                <c:pt idx="954">
                  <c:v>22.400000000000002</c:v>
                </c:pt>
                <c:pt idx="955">
                  <c:v>26.400000000000002</c:v>
                </c:pt>
                <c:pt idx="956">
                  <c:v>25.6</c:v>
                </c:pt>
                <c:pt idx="957">
                  <c:v>28.799999999999997</c:v>
                </c:pt>
                <c:pt idx="958">
                  <c:v>25.6</c:v>
                </c:pt>
                <c:pt idx="959">
                  <c:v>32</c:v>
                </c:pt>
                <c:pt idx="960">
                  <c:v>24</c:v>
                </c:pt>
                <c:pt idx="961">
                  <c:v>33.6</c:v>
                </c:pt>
                <c:pt idx="962">
                  <c:v>31.2</c:v>
                </c:pt>
                <c:pt idx="963">
                  <c:v>22.400000000000002</c:v>
                </c:pt>
                <c:pt idx="964">
                  <c:v>25.6</c:v>
                </c:pt>
                <c:pt idx="965">
                  <c:v>19.2</c:v>
                </c:pt>
                <c:pt idx="966">
                  <c:v>19.2</c:v>
                </c:pt>
                <c:pt idx="967">
                  <c:v>8.7999999999999989</c:v>
                </c:pt>
                <c:pt idx="968">
                  <c:v>10.4</c:v>
                </c:pt>
                <c:pt idx="969">
                  <c:v>-1.6</c:v>
                </c:pt>
                <c:pt idx="970">
                  <c:v>-1.6</c:v>
                </c:pt>
                <c:pt idx="971">
                  <c:v>-10.4</c:v>
                </c:pt>
                <c:pt idx="972">
                  <c:v>-8.7999999999999989</c:v>
                </c:pt>
                <c:pt idx="973">
                  <c:v>-17.599999999999998</c:v>
                </c:pt>
                <c:pt idx="974">
                  <c:v>-17.599999999999998</c:v>
                </c:pt>
                <c:pt idx="975">
                  <c:v>-24.8</c:v>
                </c:pt>
                <c:pt idx="976">
                  <c:v>-24</c:v>
                </c:pt>
                <c:pt idx="977">
                  <c:v>-29.599999999999998</c:v>
                </c:pt>
                <c:pt idx="978">
                  <c:v>-28.799999999999997</c:v>
                </c:pt>
                <c:pt idx="979">
                  <c:v>-31.2</c:v>
                </c:pt>
                <c:pt idx="980">
                  <c:v>-30.4</c:v>
                </c:pt>
                <c:pt idx="981">
                  <c:v>-32</c:v>
                </c:pt>
                <c:pt idx="982">
                  <c:v>-30.4</c:v>
                </c:pt>
                <c:pt idx="983">
                  <c:v>-32</c:v>
                </c:pt>
                <c:pt idx="984">
                  <c:v>-31.2</c:v>
                </c:pt>
                <c:pt idx="985">
                  <c:v>-28.799999999999997</c:v>
                </c:pt>
                <c:pt idx="986">
                  <c:v>-29.599999999999998</c:v>
                </c:pt>
                <c:pt idx="987">
                  <c:v>-25.6</c:v>
                </c:pt>
                <c:pt idx="988">
                  <c:v>-26.400000000000002</c:v>
                </c:pt>
                <c:pt idx="989">
                  <c:v>-21.6</c:v>
                </c:pt>
                <c:pt idx="990">
                  <c:v>-22.400000000000002</c:v>
                </c:pt>
                <c:pt idx="991">
                  <c:v>-16.8</c:v>
                </c:pt>
                <c:pt idx="992">
                  <c:v>-16.8</c:v>
                </c:pt>
                <c:pt idx="993">
                  <c:v>-10.4</c:v>
                </c:pt>
                <c:pt idx="994">
                  <c:v>-11.200000000000001</c:v>
                </c:pt>
                <c:pt idx="995">
                  <c:v>-4.8</c:v>
                </c:pt>
                <c:pt idx="996">
                  <c:v>-4.8</c:v>
                </c:pt>
                <c:pt idx="997">
                  <c:v>0.8</c:v>
                </c:pt>
                <c:pt idx="998">
                  <c:v>0</c:v>
                </c:pt>
                <c:pt idx="999">
                  <c:v>4.8</c:v>
                </c:pt>
                <c:pt idx="1000">
                  <c:v>4</c:v>
                </c:pt>
                <c:pt idx="1001">
                  <c:v>9.6</c:v>
                </c:pt>
                <c:pt idx="1002">
                  <c:v>8.7999999999999989</c:v>
                </c:pt>
                <c:pt idx="1003">
                  <c:v>12.8</c:v>
                </c:pt>
                <c:pt idx="1004">
                  <c:v>12</c:v>
                </c:pt>
                <c:pt idx="1005">
                  <c:v>16.8</c:v>
                </c:pt>
                <c:pt idx="1006">
                  <c:v>16</c:v>
                </c:pt>
                <c:pt idx="1007">
                  <c:v>20.8</c:v>
                </c:pt>
                <c:pt idx="1008">
                  <c:v>20.8</c:v>
                </c:pt>
                <c:pt idx="1009">
                  <c:v>23.200000000000003</c:v>
                </c:pt>
                <c:pt idx="1010">
                  <c:v>21.6</c:v>
                </c:pt>
                <c:pt idx="1011">
                  <c:v>24</c:v>
                </c:pt>
                <c:pt idx="1012">
                  <c:v>24</c:v>
                </c:pt>
                <c:pt idx="1013">
                  <c:v>26.400000000000002</c:v>
                </c:pt>
                <c:pt idx="1014">
                  <c:v>25.6</c:v>
                </c:pt>
                <c:pt idx="1015">
                  <c:v>27.200000000000003</c:v>
                </c:pt>
                <c:pt idx="1016">
                  <c:v>26.400000000000002</c:v>
                </c:pt>
                <c:pt idx="1017">
                  <c:v>28.799999999999997</c:v>
                </c:pt>
                <c:pt idx="1018">
                  <c:v>28.000000000000004</c:v>
                </c:pt>
                <c:pt idx="1019">
                  <c:v>29.599999999999998</c:v>
                </c:pt>
                <c:pt idx="1020">
                  <c:v>29.599999999999998</c:v>
                </c:pt>
                <c:pt idx="1021">
                  <c:v>27.200000000000003</c:v>
                </c:pt>
                <c:pt idx="1022">
                  <c:v>28.799999999999997</c:v>
                </c:pt>
                <c:pt idx="1023">
                  <c:v>26.400000000000002</c:v>
                </c:pt>
                <c:pt idx="1024">
                  <c:v>27.200000000000003</c:v>
                </c:pt>
                <c:pt idx="1025">
                  <c:v>24.8</c:v>
                </c:pt>
                <c:pt idx="1026">
                  <c:v>25.6</c:v>
                </c:pt>
                <c:pt idx="1027">
                  <c:v>24</c:v>
                </c:pt>
                <c:pt idx="1028">
                  <c:v>24.8</c:v>
                </c:pt>
                <c:pt idx="1029">
                  <c:v>24</c:v>
                </c:pt>
                <c:pt idx="1030">
                  <c:v>24</c:v>
                </c:pt>
                <c:pt idx="1031">
                  <c:v>24.8</c:v>
                </c:pt>
                <c:pt idx="1032">
                  <c:v>24</c:v>
                </c:pt>
                <c:pt idx="1033">
                  <c:v>25.6</c:v>
                </c:pt>
                <c:pt idx="1034">
                  <c:v>25.6</c:v>
                </c:pt>
                <c:pt idx="1035">
                  <c:v>24</c:v>
                </c:pt>
                <c:pt idx="1036">
                  <c:v>24.8</c:v>
                </c:pt>
                <c:pt idx="1037">
                  <c:v>22.400000000000002</c:v>
                </c:pt>
                <c:pt idx="1038">
                  <c:v>22.400000000000002</c:v>
                </c:pt>
                <c:pt idx="1039">
                  <c:v>24</c:v>
                </c:pt>
                <c:pt idx="1040">
                  <c:v>22.400000000000002</c:v>
                </c:pt>
                <c:pt idx="1041">
                  <c:v>24</c:v>
                </c:pt>
                <c:pt idx="1042">
                  <c:v>23.200000000000003</c:v>
                </c:pt>
                <c:pt idx="1043">
                  <c:v>24.8</c:v>
                </c:pt>
                <c:pt idx="1044">
                  <c:v>23.200000000000003</c:v>
                </c:pt>
                <c:pt idx="1045">
                  <c:v>24.8</c:v>
                </c:pt>
                <c:pt idx="1046">
                  <c:v>24.8</c:v>
                </c:pt>
                <c:pt idx="1047">
                  <c:v>22.400000000000002</c:v>
                </c:pt>
                <c:pt idx="1048">
                  <c:v>24</c:v>
                </c:pt>
                <c:pt idx="1049">
                  <c:v>21.6</c:v>
                </c:pt>
                <c:pt idx="1050">
                  <c:v>22.400000000000002</c:v>
                </c:pt>
                <c:pt idx="1051">
                  <c:v>19.2</c:v>
                </c:pt>
                <c:pt idx="1052">
                  <c:v>19.2</c:v>
                </c:pt>
                <c:pt idx="1053">
                  <c:v>16.8</c:v>
                </c:pt>
                <c:pt idx="1054">
                  <c:v>17.599999999999998</c:v>
                </c:pt>
                <c:pt idx="1055">
                  <c:v>15.2</c:v>
                </c:pt>
                <c:pt idx="1056">
                  <c:v>16</c:v>
                </c:pt>
                <c:pt idx="1057">
                  <c:v>13.600000000000001</c:v>
                </c:pt>
                <c:pt idx="1058">
                  <c:v>14.399999999999999</c:v>
                </c:pt>
                <c:pt idx="1059">
                  <c:v>12</c:v>
                </c:pt>
                <c:pt idx="1060">
                  <c:v>12.8</c:v>
                </c:pt>
                <c:pt idx="1061">
                  <c:v>8.7999999999999989</c:v>
                </c:pt>
                <c:pt idx="1062">
                  <c:v>9.6</c:v>
                </c:pt>
                <c:pt idx="1063">
                  <c:v>5.6000000000000005</c:v>
                </c:pt>
                <c:pt idx="1064">
                  <c:v>6.4</c:v>
                </c:pt>
                <c:pt idx="1065">
                  <c:v>2.4</c:v>
                </c:pt>
                <c:pt idx="1066">
                  <c:v>3.2</c:v>
                </c:pt>
                <c:pt idx="1067">
                  <c:v>-1.6</c:v>
                </c:pt>
                <c:pt idx="1068">
                  <c:v>-0.8</c:v>
                </c:pt>
                <c:pt idx="1069">
                  <c:v>-5.6000000000000005</c:v>
                </c:pt>
                <c:pt idx="1070">
                  <c:v>-4.8</c:v>
                </c:pt>
                <c:pt idx="1071">
                  <c:v>-9.6</c:v>
                </c:pt>
                <c:pt idx="1072">
                  <c:v>-8.7999999999999989</c:v>
                </c:pt>
                <c:pt idx="1073">
                  <c:v>-13.600000000000001</c:v>
                </c:pt>
                <c:pt idx="1074">
                  <c:v>-13.600000000000001</c:v>
                </c:pt>
                <c:pt idx="1075">
                  <c:v>-19.2</c:v>
                </c:pt>
                <c:pt idx="1076">
                  <c:v>-18.399999999999999</c:v>
                </c:pt>
                <c:pt idx="1077">
                  <c:v>-23.200000000000003</c:v>
                </c:pt>
                <c:pt idx="1078">
                  <c:v>-22.400000000000002</c:v>
                </c:pt>
                <c:pt idx="1079">
                  <c:v>-26.400000000000002</c:v>
                </c:pt>
                <c:pt idx="1080">
                  <c:v>-25.6</c:v>
                </c:pt>
                <c:pt idx="1081">
                  <c:v>-28.799999999999997</c:v>
                </c:pt>
                <c:pt idx="1082">
                  <c:v>-25.6</c:v>
                </c:pt>
                <c:pt idx="1083">
                  <c:v>-33.6</c:v>
                </c:pt>
                <c:pt idx="1084">
                  <c:v>-32.800000000000004</c:v>
                </c:pt>
                <c:pt idx="1085">
                  <c:v>-26.400000000000002</c:v>
                </c:pt>
                <c:pt idx="1086">
                  <c:v>-28.799999999999997</c:v>
                </c:pt>
                <c:pt idx="1087">
                  <c:v>-21.6</c:v>
                </c:pt>
                <c:pt idx="1088">
                  <c:v>-22.400000000000002</c:v>
                </c:pt>
                <c:pt idx="1089">
                  <c:v>-16</c:v>
                </c:pt>
                <c:pt idx="1090">
                  <c:v>-16</c:v>
                </c:pt>
                <c:pt idx="1091">
                  <c:v>-6.4</c:v>
                </c:pt>
                <c:pt idx="1092">
                  <c:v>-6.4</c:v>
                </c:pt>
                <c:pt idx="1093">
                  <c:v>4</c:v>
                </c:pt>
                <c:pt idx="1094">
                  <c:v>3.2</c:v>
                </c:pt>
                <c:pt idx="1095">
                  <c:v>12.8</c:v>
                </c:pt>
                <c:pt idx="1096">
                  <c:v>12</c:v>
                </c:pt>
                <c:pt idx="1097">
                  <c:v>19.2</c:v>
                </c:pt>
                <c:pt idx="1098">
                  <c:v>18.399999999999999</c:v>
                </c:pt>
                <c:pt idx="1099">
                  <c:v>24</c:v>
                </c:pt>
                <c:pt idx="1100">
                  <c:v>22.400000000000002</c:v>
                </c:pt>
                <c:pt idx="1101">
                  <c:v>24.8</c:v>
                </c:pt>
                <c:pt idx="1102">
                  <c:v>25.6</c:v>
                </c:pt>
                <c:pt idx="1103">
                  <c:v>24</c:v>
                </c:pt>
                <c:pt idx="1104">
                  <c:v>25.6</c:v>
                </c:pt>
                <c:pt idx="1105">
                  <c:v>24</c:v>
                </c:pt>
                <c:pt idx="1106">
                  <c:v>25.6</c:v>
                </c:pt>
                <c:pt idx="1107">
                  <c:v>23.200000000000003</c:v>
                </c:pt>
                <c:pt idx="1108">
                  <c:v>24</c:v>
                </c:pt>
                <c:pt idx="1109">
                  <c:v>20.8</c:v>
                </c:pt>
                <c:pt idx="1110">
                  <c:v>20.8</c:v>
                </c:pt>
                <c:pt idx="1111">
                  <c:v>16.8</c:v>
                </c:pt>
                <c:pt idx="1112">
                  <c:v>16.8</c:v>
                </c:pt>
                <c:pt idx="1113">
                  <c:v>12</c:v>
                </c:pt>
                <c:pt idx="1114">
                  <c:v>12</c:v>
                </c:pt>
                <c:pt idx="1115">
                  <c:v>6.4</c:v>
                </c:pt>
                <c:pt idx="1116">
                  <c:v>7.1999999999999993</c:v>
                </c:pt>
                <c:pt idx="1117">
                  <c:v>2.4</c:v>
                </c:pt>
                <c:pt idx="1118">
                  <c:v>3.2</c:v>
                </c:pt>
                <c:pt idx="1119">
                  <c:v>-0.8</c:v>
                </c:pt>
                <c:pt idx="1120">
                  <c:v>-0.8</c:v>
                </c:pt>
                <c:pt idx="1121">
                  <c:v>-4</c:v>
                </c:pt>
                <c:pt idx="1122">
                  <c:v>-4</c:v>
                </c:pt>
                <c:pt idx="1123">
                  <c:v>-8</c:v>
                </c:pt>
                <c:pt idx="1124">
                  <c:v>-7.1999999999999993</c:v>
                </c:pt>
                <c:pt idx="1125">
                  <c:v>-11.200000000000001</c:v>
                </c:pt>
                <c:pt idx="1126">
                  <c:v>-10.4</c:v>
                </c:pt>
                <c:pt idx="1127">
                  <c:v>-15.2</c:v>
                </c:pt>
                <c:pt idx="1128">
                  <c:v>-14.399999999999999</c:v>
                </c:pt>
                <c:pt idx="1129">
                  <c:v>-20</c:v>
                </c:pt>
                <c:pt idx="1130">
                  <c:v>-19.2</c:v>
                </c:pt>
                <c:pt idx="1131">
                  <c:v>-23.200000000000003</c:v>
                </c:pt>
                <c:pt idx="1132">
                  <c:v>-21.6</c:v>
                </c:pt>
                <c:pt idx="1133">
                  <c:v>-24.8</c:v>
                </c:pt>
                <c:pt idx="1134">
                  <c:v>-23.200000000000003</c:v>
                </c:pt>
                <c:pt idx="1135">
                  <c:v>-26.400000000000002</c:v>
                </c:pt>
                <c:pt idx="1136">
                  <c:v>-25.6</c:v>
                </c:pt>
                <c:pt idx="1137">
                  <c:v>-28.000000000000004</c:v>
                </c:pt>
                <c:pt idx="1138">
                  <c:v>-27.200000000000003</c:v>
                </c:pt>
                <c:pt idx="1139">
                  <c:v>-30.4</c:v>
                </c:pt>
                <c:pt idx="1140">
                  <c:v>-28.799999999999997</c:v>
                </c:pt>
                <c:pt idx="1141">
                  <c:v>-31.2</c:v>
                </c:pt>
                <c:pt idx="1142">
                  <c:v>-29.599999999999998</c:v>
                </c:pt>
                <c:pt idx="1143">
                  <c:v>-31.2</c:v>
                </c:pt>
                <c:pt idx="1144">
                  <c:v>-30.4</c:v>
                </c:pt>
                <c:pt idx="1145">
                  <c:v>-28.799999999999997</c:v>
                </c:pt>
                <c:pt idx="1146">
                  <c:v>-29.599999999999998</c:v>
                </c:pt>
                <c:pt idx="1147">
                  <c:v>-27.200000000000003</c:v>
                </c:pt>
                <c:pt idx="1148">
                  <c:v>-28.000000000000004</c:v>
                </c:pt>
                <c:pt idx="1149">
                  <c:v>-25.6</c:v>
                </c:pt>
                <c:pt idx="1150">
                  <c:v>-26.400000000000002</c:v>
                </c:pt>
                <c:pt idx="1151">
                  <c:v>-24</c:v>
                </c:pt>
                <c:pt idx="1152">
                  <c:v>-25.6</c:v>
                </c:pt>
                <c:pt idx="1153">
                  <c:v>-24</c:v>
                </c:pt>
                <c:pt idx="1154">
                  <c:v>-25.6</c:v>
                </c:pt>
                <c:pt idx="1155">
                  <c:v>-24</c:v>
                </c:pt>
                <c:pt idx="1156">
                  <c:v>-24</c:v>
                </c:pt>
                <c:pt idx="1157">
                  <c:v>-25.6</c:v>
                </c:pt>
                <c:pt idx="1158">
                  <c:v>-25.6</c:v>
                </c:pt>
                <c:pt idx="1159">
                  <c:v>-23.200000000000003</c:v>
                </c:pt>
                <c:pt idx="1160">
                  <c:v>-24</c:v>
                </c:pt>
                <c:pt idx="1161">
                  <c:v>-22.400000000000002</c:v>
                </c:pt>
                <c:pt idx="1162">
                  <c:v>-24</c:v>
                </c:pt>
                <c:pt idx="1163">
                  <c:v>-22.400000000000002</c:v>
                </c:pt>
                <c:pt idx="1164">
                  <c:v>-21.6</c:v>
                </c:pt>
                <c:pt idx="1165">
                  <c:v>-24</c:v>
                </c:pt>
                <c:pt idx="1166">
                  <c:v>-23.200000000000003</c:v>
                </c:pt>
                <c:pt idx="1167">
                  <c:v>-21.6</c:v>
                </c:pt>
                <c:pt idx="1168">
                  <c:v>-23.200000000000003</c:v>
                </c:pt>
                <c:pt idx="1169">
                  <c:v>-20.8</c:v>
                </c:pt>
                <c:pt idx="1170">
                  <c:v>-21.6</c:v>
                </c:pt>
                <c:pt idx="1171">
                  <c:v>-19.2</c:v>
                </c:pt>
                <c:pt idx="1172">
                  <c:v>-20</c:v>
                </c:pt>
                <c:pt idx="1173">
                  <c:v>-17.599999999999998</c:v>
                </c:pt>
                <c:pt idx="1174">
                  <c:v>-18.399999999999999</c:v>
                </c:pt>
                <c:pt idx="1175">
                  <c:v>-14.399999999999999</c:v>
                </c:pt>
                <c:pt idx="1176">
                  <c:v>-15.2</c:v>
                </c:pt>
                <c:pt idx="1177">
                  <c:v>-12</c:v>
                </c:pt>
                <c:pt idx="1178">
                  <c:v>-13.600000000000001</c:v>
                </c:pt>
                <c:pt idx="1179">
                  <c:v>-10.4</c:v>
                </c:pt>
                <c:pt idx="1180">
                  <c:v>-12</c:v>
                </c:pt>
                <c:pt idx="1181">
                  <c:v>-9.6</c:v>
                </c:pt>
                <c:pt idx="1182">
                  <c:v>-10.4</c:v>
                </c:pt>
                <c:pt idx="1183">
                  <c:v>-7.1999999999999993</c:v>
                </c:pt>
                <c:pt idx="1184">
                  <c:v>-8</c:v>
                </c:pt>
                <c:pt idx="1185">
                  <c:v>-5.6000000000000005</c:v>
                </c:pt>
                <c:pt idx="1186">
                  <c:v>-5.6000000000000005</c:v>
                </c:pt>
                <c:pt idx="1187">
                  <c:v>-2.4</c:v>
                </c:pt>
                <c:pt idx="1188">
                  <c:v>-2.4</c:v>
                </c:pt>
                <c:pt idx="1189">
                  <c:v>2.4</c:v>
                </c:pt>
                <c:pt idx="1190">
                  <c:v>0.8</c:v>
                </c:pt>
                <c:pt idx="1191">
                  <c:v>5.6000000000000005</c:v>
                </c:pt>
                <c:pt idx="1192">
                  <c:v>4.8</c:v>
                </c:pt>
                <c:pt idx="1193">
                  <c:v>8.7999999999999989</c:v>
                </c:pt>
                <c:pt idx="1194">
                  <c:v>8.7999999999999989</c:v>
                </c:pt>
                <c:pt idx="1195">
                  <c:v>12.8</c:v>
                </c:pt>
                <c:pt idx="1196">
                  <c:v>12</c:v>
                </c:pt>
                <c:pt idx="1197">
                  <c:v>16</c:v>
                </c:pt>
                <c:pt idx="1198">
                  <c:v>14.399999999999999</c:v>
                </c:pt>
                <c:pt idx="1199">
                  <c:v>2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9D4-44A0-A5FB-E55F3A0BC3D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0518464"/>
        <c:axId val="290511392"/>
      </c:scatterChart>
      <c:valAx>
        <c:axId val="277266304"/>
        <c:scaling>
          <c:orientation val="minMax"/>
          <c:max val="1.2000000000000004E-4"/>
          <c:min val="-1.2000000000000004E-4"/>
        </c:scaling>
        <c:delete val="1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ZA" sz="1200" b="1"/>
                  <a:t>Time (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E+00" sourceLinked="1"/>
        <c:majorTickMark val="none"/>
        <c:minorTickMark val="none"/>
        <c:tickLblPos val="nextTo"/>
        <c:crossAx val="277267552"/>
        <c:crosses val="autoZero"/>
        <c:crossBetween val="midCat"/>
      </c:valAx>
      <c:valAx>
        <c:axId val="277267552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ZA" sz="1200" b="1"/>
                  <a:t>Voltage (kV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" sourceLinked="1"/>
        <c:majorTickMark val="in"/>
        <c:minorTickMark val="none"/>
        <c:tickLblPos val="low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7266304"/>
        <c:crosses val="autoZero"/>
        <c:crossBetween val="midCat"/>
      </c:valAx>
      <c:valAx>
        <c:axId val="290511392"/>
        <c:scaling>
          <c:orientation val="minMax"/>
          <c:min val="-6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ZA" sz="1200" b="1"/>
                  <a:t>Current (mA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" sourceLinked="1"/>
        <c:majorTickMark val="in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90518464"/>
        <c:crosses val="max"/>
        <c:crossBetween val="midCat"/>
      </c:valAx>
      <c:valAx>
        <c:axId val="290518464"/>
        <c:scaling>
          <c:orientation val="minMax"/>
          <c:max val="1.2000000000000004E-4"/>
          <c:min val="-1.2000000000000004E-4"/>
        </c:scaling>
        <c:delete val="0"/>
        <c:axPos val="b"/>
        <c:numFmt formatCode="0.00E+00" sourceLinked="0"/>
        <c:majorTickMark val="in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90511392"/>
        <c:crosses val="autoZero"/>
        <c:crossBetween val="midCat"/>
      </c:valAx>
      <c:spPr>
        <a:noFill/>
        <a:ln w="12700">
          <a:solidFill>
            <a:schemeClr val="tx1"/>
          </a:solidFill>
        </a:ln>
        <a:effectLst/>
      </c:spPr>
    </c:plotArea>
    <c:legend>
      <c:legendPos val="b"/>
      <c:layout>
        <c:manualLayout>
          <c:xMode val="edge"/>
          <c:yMode val="edge"/>
          <c:x val="0.345132260929505"/>
          <c:y val="0.930928350806978"/>
          <c:w val="0.44099972063281839"/>
          <c:h val="6.713668404416049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655111757021296"/>
          <c:y val="4.4444444444444446E-2"/>
          <c:w val="0.84250936106511654"/>
          <c:h val="0.78107754712479127"/>
        </c:manualLayout>
      </c:layout>
      <c:scatterChart>
        <c:scatterStyle val="lineMarker"/>
        <c:varyColors val="0"/>
        <c:ser>
          <c:idx val="0"/>
          <c:order val="0"/>
          <c:tx>
            <c:v>6 kV</c:v>
          </c:tx>
          <c:spPr>
            <a:ln w="25400" cap="rnd">
              <a:noFill/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26-09-2022'!$P$5:$P$17</c:f>
              <c:numCache>
                <c:formatCode>General</c:formatCode>
                <c:ptCount val="13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</c:numCache>
            </c:numRef>
          </c:xVal>
          <c:yVal>
            <c:numRef>
              <c:f>'26-09-2022'!$W$5:$W$17</c:f>
              <c:numCache>
                <c:formatCode>General</c:formatCode>
                <c:ptCount val="13"/>
                <c:pt idx="0">
                  <c:v>0</c:v>
                </c:pt>
                <c:pt idx="1">
                  <c:v>5.1905261137912245E-2</c:v>
                </c:pt>
                <c:pt idx="2">
                  <c:v>0.12700115841531373</c:v>
                </c:pt>
                <c:pt idx="3">
                  <c:v>0.24648536829189172</c:v>
                </c:pt>
                <c:pt idx="4">
                  <c:v>0.36877421321455012</c:v>
                </c:pt>
                <c:pt idx="5">
                  <c:v>0.48360754424530905</c:v>
                </c:pt>
                <c:pt idx="6">
                  <c:v>0.59543826613671369</c:v>
                </c:pt>
                <c:pt idx="7">
                  <c:v>0.72805736647251729</c:v>
                </c:pt>
                <c:pt idx="8">
                  <c:v>0.89848610724064848</c:v>
                </c:pt>
                <c:pt idx="9">
                  <c:v>1.0753554265038423</c:v>
                </c:pt>
                <c:pt idx="10">
                  <c:v>1.1765262317161762</c:v>
                </c:pt>
                <c:pt idx="11">
                  <c:v>1.234612382951993</c:v>
                </c:pt>
                <c:pt idx="12">
                  <c:v>1.24190281621467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35F-4AB7-A920-CEFC9E43D32E}"/>
            </c:ext>
          </c:extLst>
        </c:ser>
        <c:ser>
          <c:idx val="1"/>
          <c:order val="1"/>
          <c:tx>
            <c:v>7 kV</c:v>
          </c:tx>
          <c:spPr>
            <a:ln w="25400" cap="rnd">
              <a:noFill/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trendline>
            <c:spPr>
              <a:ln w="19050" cap="rnd">
                <a:solidFill>
                  <a:schemeClr val="accent2"/>
                </a:solidFill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26-09-2022'!$AC$5:$AC$17</c:f>
              <c:numCache>
                <c:formatCode>General</c:formatCode>
                <c:ptCount val="13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</c:numCache>
            </c:numRef>
          </c:xVal>
          <c:yVal>
            <c:numRef>
              <c:f>'26-09-2022'!$AG$5:$AG$17</c:f>
              <c:numCache>
                <c:formatCode>General</c:formatCode>
                <c:ptCount val="13"/>
                <c:pt idx="0">
                  <c:v>0</c:v>
                </c:pt>
                <c:pt idx="1">
                  <c:v>0.24764624149402939</c:v>
                </c:pt>
                <c:pt idx="2">
                  <c:v>0.60359115591837986</c:v>
                </c:pt>
                <c:pt idx="3">
                  <c:v>0.93491220533730635</c:v>
                </c:pt>
                <c:pt idx="4">
                  <c:v>1.155322981185434</c:v>
                </c:pt>
                <c:pt idx="5">
                  <c:v>1.3451580741479245</c:v>
                </c:pt>
                <c:pt idx="6">
                  <c:v>1.4157009156196871</c:v>
                </c:pt>
                <c:pt idx="7">
                  <c:v>1.4405389611420216</c:v>
                </c:pt>
                <c:pt idx="8">
                  <c:v>1.5209490338400566</c:v>
                </c:pt>
                <c:pt idx="9">
                  <c:v>1.5986296369738853</c:v>
                </c:pt>
                <c:pt idx="10">
                  <c:v>1.6047216448490689</c:v>
                </c:pt>
                <c:pt idx="11">
                  <c:v>1.6974991348355009</c:v>
                </c:pt>
                <c:pt idx="12">
                  <c:v>1.699176706106295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C35F-4AB7-A920-CEFC9E43D32E}"/>
            </c:ext>
          </c:extLst>
        </c:ser>
        <c:ser>
          <c:idx val="2"/>
          <c:order val="2"/>
          <c:tx>
            <c:v>8 kV</c:v>
          </c:tx>
          <c:spPr>
            <a:ln w="25400" cap="rnd">
              <a:noFill/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trendline>
            <c:spPr>
              <a:ln w="19050" cap="rnd">
                <a:solidFill>
                  <a:schemeClr val="accent3"/>
                </a:solidFill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26-09-2022'!$C$5:$C$17</c:f>
              <c:numCache>
                <c:formatCode>General</c:formatCode>
                <c:ptCount val="13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</c:numCache>
            </c:numRef>
          </c:xVal>
          <c:yVal>
            <c:numRef>
              <c:f>'26-09-2022'!$G$5:$G$17</c:f>
              <c:numCache>
                <c:formatCode>General</c:formatCode>
                <c:ptCount val="13"/>
                <c:pt idx="0">
                  <c:v>0</c:v>
                </c:pt>
                <c:pt idx="1">
                  <c:v>0.43574480740662674</c:v>
                </c:pt>
                <c:pt idx="2">
                  <c:v>0.82651979682064236</c:v>
                </c:pt>
                <c:pt idx="3">
                  <c:v>1.3142350995253798</c:v>
                </c:pt>
                <c:pt idx="4">
                  <c:v>1.6760781837426448</c:v>
                </c:pt>
                <c:pt idx="5">
                  <c:v>1.9591504357162641</c:v>
                </c:pt>
                <c:pt idx="6">
                  <c:v>2.1050855762234444</c:v>
                </c:pt>
                <c:pt idx="7">
                  <c:v>2.2319057764207226</c:v>
                </c:pt>
                <c:pt idx="8">
                  <c:v>2.4764210795945938</c:v>
                </c:pt>
                <c:pt idx="9">
                  <c:v>2.485277226038304</c:v>
                </c:pt>
                <c:pt idx="10">
                  <c:v>2.6115281855552781</c:v>
                </c:pt>
                <c:pt idx="11">
                  <c:v>2.723545703904112</c:v>
                </c:pt>
                <c:pt idx="12">
                  <c:v>2.7301526179798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C35F-4AB7-A920-CEFC9E43D32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8448464"/>
        <c:axId val="278435568"/>
      </c:scatterChart>
      <c:valAx>
        <c:axId val="278448464"/>
        <c:scaling>
          <c:orientation val="minMax"/>
          <c:max val="65"/>
          <c:min val="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ZA" b="1">
                    <a:solidFill>
                      <a:sysClr val="windowText" lastClr="000000"/>
                    </a:solidFill>
                  </a:rPr>
                  <a:t>Time (mi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8435568"/>
        <c:crosses val="autoZero"/>
        <c:crossBetween val="midCat"/>
        <c:majorUnit val="10"/>
        <c:minorUnit val="3"/>
      </c:valAx>
      <c:valAx>
        <c:axId val="278435568"/>
        <c:scaling>
          <c:orientation val="minMax"/>
          <c:max val="3.5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ZA" b="1">
                    <a:solidFill>
                      <a:sysClr val="windowText" lastClr="000000"/>
                    </a:solidFill>
                  </a:rPr>
                  <a:t>In (Co/C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15875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8448464"/>
        <c:crosses val="autoZero"/>
        <c:crossBetween val="midCat"/>
      </c:valAx>
      <c:spPr>
        <a:noFill/>
        <a:ln w="12700">
          <a:solidFill>
            <a:schemeClr val="tx1"/>
          </a:solidFill>
        </a:ln>
        <a:effectLst/>
      </c:spPr>
    </c:plotArea>
    <c:legend>
      <c:legendPos val="r"/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22925715034486049"/>
          <c:y val="0.15126191044301279"/>
          <c:w val="7.9870434123117368E-2"/>
          <c:h val="0.2045468861846814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178937007874017"/>
          <c:y val="5.0925925925925923E-2"/>
          <c:w val="0.8163439140419948"/>
          <c:h val="0.82914641504117703"/>
        </c:manualLayout>
      </c:layout>
      <c:scatterChart>
        <c:scatterStyle val="lineMarker"/>
        <c:varyColors val="0"/>
        <c:ser>
          <c:idx val="0"/>
          <c:order val="0"/>
          <c:tx>
            <c:v>5 ppm</c:v>
          </c:tx>
          <c:spPr>
            <a:ln w="25400" cap="rnd">
              <a:noFill/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26-09-2022'!$C$5:$C$17</c:f>
              <c:numCache>
                <c:formatCode>General</c:formatCode>
                <c:ptCount val="13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</c:numCache>
            </c:numRef>
          </c:xVal>
          <c:yVal>
            <c:numRef>
              <c:f>'26-09-2022'!$G$5:$G$17</c:f>
              <c:numCache>
                <c:formatCode>General</c:formatCode>
                <c:ptCount val="13"/>
                <c:pt idx="0">
                  <c:v>0</c:v>
                </c:pt>
                <c:pt idx="1">
                  <c:v>0.43574480740662674</c:v>
                </c:pt>
                <c:pt idx="2">
                  <c:v>0.82651979682064236</c:v>
                </c:pt>
                <c:pt idx="3">
                  <c:v>1.3142350995253798</c:v>
                </c:pt>
                <c:pt idx="4">
                  <c:v>1.6760781837426448</c:v>
                </c:pt>
                <c:pt idx="5">
                  <c:v>1.9591504357162641</c:v>
                </c:pt>
                <c:pt idx="6">
                  <c:v>2.1050855762234444</c:v>
                </c:pt>
                <c:pt idx="7">
                  <c:v>2.2319057764207226</c:v>
                </c:pt>
                <c:pt idx="8">
                  <c:v>2.4764210795945938</c:v>
                </c:pt>
                <c:pt idx="9">
                  <c:v>2.485277226038304</c:v>
                </c:pt>
                <c:pt idx="10">
                  <c:v>2.6115281855552781</c:v>
                </c:pt>
                <c:pt idx="11">
                  <c:v>2.723545703904112</c:v>
                </c:pt>
                <c:pt idx="12">
                  <c:v>2.7301526179798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D26-48C7-BF79-DD56A7CC3ED5}"/>
            </c:ext>
          </c:extLst>
        </c:ser>
        <c:ser>
          <c:idx val="1"/>
          <c:order val="1"/>
          <c:tx>
            <c:v>10 ppm</c:v>
          </c:tx>
          <c:spPr>
            <a:ln w="25400" cap="rnd">
              <a:noFill/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trendline>
            <c:spPr>
              <a:ln w="19050" cap="rnd">
                <a:solidFill>
                  <a:schemeClr val="accent2"/>
                </a:solidFill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26-09-2022'!$AM$5:$AM$17</c:f>
              <c:numCache>
                <c:formatCode>General</c:formatCode>
                <c:ptCount val="13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</c:numCache>
            </c:numRef>
          </c:xVal>
          <c:yVal>
            <c:numRef>
              <c:f>'26-09-2022'!$AQ$5:$AQ$17</c:f>
              <c:numCache>
                <c:formatCode>General</c:formatCode>
                <c:ptCount val="13"/>
                <c:pt idx="0">
                  <c:v>0</c:v>
                </c:pt>
                <c:pt idx="1">
                  <c:v>5.8371327868109175E-2</c:v>
                </c:pt>
                <c:pt idx="2">
                  <c:v>0.12148300101220449</c:v>
                </c:pt>
                <c:pt idx="3">
                  <c:v>0.17581308273138227</c:v>
                </c:pt>
                <c:pt idx="4">
                  <c:v>0.23495186996000628</c:v>
                </c:pt>
                <c:pt idx="5">
                  <c:v>0.27630557270768014</c:v>
                </c:pt>
                <c:pt idx="6">
                  <c:v>0.32750628217810873</c:v>
                </c:pt>
                <c:pt idx="7">
                  <c:v>0.36644972248883301</c:v>
                </c:pt>
                <c:pt idx="8">
                  <c:v>0.4130976628018499</c:v>
                </c:pt>
                <c:pt idx="9">
                  <c:v>0.42765093421188588</c:v>
                </c:pt>
                <c:pt idx="10">
                  <c:v>0.45642850908748817</c:v>
                </c:pt>
                <c:pt idx="11">
                  <c:v>0.48863556846900241</c:v>
                </c:pt>
                <c:pt idx="12">
                  <c:v>0.50413422180835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D26-48C7-BF79-DD56A7CC3ED5}"/>
            </c:ext>
          </c:extLst>
        </c:ser>
        <c:ser>
          <c:idx val="2"/>
          <c:order val="2"/>
          <c:tx>
            <c:v>20 ppm</c:v>
          </c:tx>
          <c:spPr>
            <a:ln w="25400" cap="rnd">
              <a:noFill/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trendline>
            <c:spPr>
              <a:ln w="19050" cap="rnd">
                <a:solidFill>
                  <a:schemeClr val="accent3"/>
                </a:solidFill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26-09-2022'!$AW$5:$AW$17</c:f>
              <c:numCache>
                <c:formatCode>General</c:formatCode>
                <c:ptCount val="13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</c:numCache>
            </c:numRef>
          </c:xVal>
          <c:yVal>
            <c:numRef>
              <c:f>'26-09-2022'!$BA$5:$BA$17</c:f>
              <c:numCache>
                <c:formatCode>General</c:formatCode>
                <c:ptCount val="13"/>
                <c:pt idx="0">
                  <c:v>0</c:v>
                </c:pt>
                <c:pt idx="1">
                  <c:v>1.7632322912732794E-2</c:v>
                </c:pt>
                <c:pt idx="2">
                  <c:v>3.5387625580976884E-2</c:v>
                </c:pt>
                <c:pt idx="3">
                  <c:v>4.0560691967696814E-2</c:v>
                </c:pt>
                <c:pt idx="4">
                  <c:v>5.8253033504829993E-2</c:v>
                </c:pt>
                <c:pt idx="5">
                  <c:v>6.4657848236637519E-2</c:v>
                </c:pt>
                <c:pt idx="6">
                  <c:v>7.1321207890326754E-2</c:v>
                </c:pt>
                <c:pt idx="7">
                  <c:v>8.2971629242863318E-2</c:v>
                </c:pt>
                <c:pt idx="8">
                  <c:v>8.4748745536201764E-2</c:v>
                </c:pt>
                <c:pt idx="9">
                  <c:v>8.8312480704352075E-2</c:v>
                </c:pt>
                <c:pt idx="10">
                  <c:v>9.8359038688987072E-2</c:v>
                </c:pt>
                <c:pt idx="11">
                  <c:v>0.11355095643947441</c:v>
                </c:pt>
                <c:pt idx="12">
                  <c:v>0.120040339984568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AD26-48C7-BF79-DD56A7CC3E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3101520"/>
        <c:axId val="283088208"/>
      </c:scatterChart>
      <c:valAx>
        <c:axId val="28310152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ZA" b="1">
                    <a:solidFill>
                      <a:sysClr val="windowText" lastClr="000000"/>
                    </a:solidFill>
                  </a:rPr>
                  <a:t>Time (mi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83088208"/>
        <c:crosses val="autoZero"/>
        <c:crossBetween val="midCat"/>
      </c:valAx>
      <c:valAx>
        <c:axId val="28308820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ZA" b="1">
                    <a:solidFill>
                      <a:sysClr val="windowText" lastClr="000000"/>
                    </a:solidFill>
                  </a:rPr>
                  <a:t>In (Co/C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15875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83101520"/>
        <c:crosses val="autoZero"/>
        <c:crossBetween val="midCat"/>
      </c:valAx>
      <c:spPr>
        <a:noFill/>
        <a:ln w="12700">
          <a:solidFill>
            <a:schemeClr val="tx1"/>
          </a:solidFill>
        </a:ln>
        <a:effectLst/>
      </c:spPr>
    </c:plotArea>
    <c:legend>
      <c:legendPos val="r"/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16853615858993234"/>
          <c:y val="9.4205795449945978E-2"/>
          <c:w val="0.16208714764312995"/>
          <c:h val="0.1947438064903808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2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charts/style3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27D9A345-37A3-4C4B-8B71-BAA4C63ED2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6</Pages>
  <Words>216</Words>
  <Characters>123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. SO Babalola</dc:creator>
  <cp:keywords/>
  <dc:description/>
  <cp:lastModifiedBy>Melodie Carcueva</cp:lastModifiedBy>
  <cp:revision>5</cp:revision>
  <dcterms:created xsi:type="dcterms:W3CDTF">2023-09-03T22:20:00Z</dcterms:created>
  <dcterms:modified xsi:type="dcterms:W3CDTF">2023-09-12T1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political-science-association</vt:lpwstr>
  </property>
  <property fmtid="{D5CDD505-2E9C-101B-9397-08002B2CF9AE}" pid="3" name="Mendeley Recent Style Name 0_1">
    <vt:lpwstr>American Political Science Association</vt:lpwstr>
  </property>
  <property fmtid="{D5CDD505-2E9C-101B-9397-08002B2CF9AE}" pid="4" name="Mendeley Recent Style Id 1_1">
    <vt:lpwstr>http://www.zotero.org/styles/apa</vt:lpwstr>
  </property>
  <property fmtid="{D5CDD505-2E9C-101B-9397-08002B2CF9AE}" pid="5" name="Mendeley Recent Style Name 1_1">
    <vt:lpwstr>American Psychological Association 7th edition</vt:lpwstr>
  </property>
  <property fmtid="{D5CDD505-2E9C-101B-9397-08002B2CF9AE}" pid="6" name="Mendeley Recent Style Id 2_1">
    <vt:lpwstr>http://www.zotero.org/styles/american-sociological-association</vt:lpwstr>
  </property>
  <property fmtid="{D5CDD505-2E9C-101B-9397-08002B2CF9AE}" pid="7" name="Mendeley Recent Style Name 2_1">
    <vt:lpwstr>American Sociological Association 6th edition</vt:lpwstr>
  </property>
  <property fmtid="{D5CDD505-2E9C-101B-9397-08002B2CF9AE}" pid="8" name="Mendeley Recent Style Id 3_1">
    <vt:lpwstr>http://www.zotero.org/styles/chicago-author-date</vt:lpwstr>
  </property>
  <property fmtid="{D5CDD505-2E9C-101B-9397-08002B2CF9AE}" pid="9" name="Mendeley Recent Style Name 3_1">
    <vt:lpwstr>Chicago Manual of Style 17th edition (author-date)</vt:lpwstr>
  </property>
  <property fmtid="{D5CDD505-2E9C-101B-9397-08002B2CF9AE}" pid="10" name="Mendeley Recent Style Id 4_1">
    <vt:lpwstr>http://www.zotero.org/styles/chicago-fullnote-bibliography</vt:lpwstr>
  </property>
  <property fmtid="{D5CDD505-2E9C-101B-9397-08002B2CF9AE}" pid="11" name="Mendeley Recent Style Name 4_1">
    <vt:lpwstr>Chicago Manual of Style 17th edition (full note)</vt:lpwstr>
  </property>
  <property fmtid="{D5CDD505-2E9C-101B-9397-08002B2CF9AE}" pid="12" name="Mendeley Recent Style Id 5_1">
    <vt:lpwstr>http://www.zotero.org/styles/harvard-cite-them-right</vt:lpwstr>
  </property>
  <property fmtid="{D5CDD505-2E9C-101B-9397-08002B2CF9AE}" pid="13" name="Mendeley Recent Style Name 5_1">
    <vt:lpwstr>Cite Them Right 10th edition - Harvard</vt:lpwstr>
  </property>
  <property fmtid="{D5CDD505-2E9C-101B-9397-08002B2CF9AE}" pid="14" name="Mendeley Recent Style Id 6_1">
    <vt:lpwstr>http://www.zotero.org/styles/energy-conversion-and-management</vt:lpwstr>
  </property>
  <property fmtid="{D5CDD505-2E9C-101B-9397-08002B2CF9AE}" pid="15" name="Mendeley Recent Style Name 6_1">
    <vt:lpwstr>Energy Conversion and Management</vt:lpwstr>
  </property>
  <property fmtid="{D5CDD505-2E9C-101B-9397-08002B2CF9AE}" pid="16" name="Mendeley Recent Style Id 7_1">
    <vt:lpwstr>http://www.zotero.org/styles/harvard1</vt:lpwstr>
  </property>
  <property fmtid="{D5CDD505-2E9C-101B-9397-08002B2CF9AE}" pid="17" name="Mendeley Recent Style Name 7_1">
    <vt:lpwstr>Harvard reference format 1 (deprecated)</vt:lpwstr>
  </property>
  <property fmtid="{D5CDD505-2E9C-101B-9397-08002B2CF9AE}" pid="18" name="Mendeley Recent Style Id 8_1">
    <vt:lpwstr>http://www.zotero.org/styles/nature</vt:lpwstr>
  </property>
  <property fmtid="{D5CDD505-2E9C-101B-9397-08002B2CF9AE}" pid="19" name="Mendeley Recent Style Name 8_1">
    <vt:lpwstr>Nature</vt:lpwstr>
  </property>
  <property fmtid="{D5CDD505-2E9C-101B-9397-08002B2CF9AE}" pid="20" name="Mendeley Recent Style Id 9_1">
    <vt:lpwstr>http://www.zotero.org/styles/vancouver</vt:lpwstr>
  </property>
  <property fmtid="{D5CDD505-2E9C-101B-9397-08002B2CF9AE}" pid="21" name="Mendeley Recent Style Name 9_1">
    <vt:lpwstr>Vancouver</vt:lpwstr>
  </property>
</Properties>
</file>